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52" r:id="rId2"/>
    <p:sldId id="257" r:id="rId3"/>
    <p:sldId id="260" r:id="rId4"/>
    <p:sldId id="261" r:id="rId5"/>
    <p:sldId id="263" r:id="rId6"/>
    <p:sldId id="264" r:id="rId7"/>
    <p:sldId id="265" r:id="rId8"/>
    <p:sldId id="267" r:id="rId9"/>
    <p:sldId id="266" r:id="rId10"/>
    <p:sldId id="268" r:id="rId11"/>
    <p:sldId id="269" r:id="rId12"/>
    <p:sldId id="271" r:id="rId13"/>
    <p:sldId id="272" r:id="rId14"/>
    <p:sldId id="270" r:id="rId15"/>
    <p:sldId id="273" r:id="rId16"/>
    <p:sldId id="275" r:id="rId17"/>
    <p:sldId id="314" r:id="rId18"/>
    <p:sldId id="315" r:id="rId19"/>
    <p:sldId id="318" r:id="rId20"/>
    <p:sldId id="348" r:id="rId21"/>
    <p:sldId id="347" r:id="rId22"/>
    <p:sldId id="351" r:id="rId23"/>
    <p:sldId id="349" r:id="rId24"/>
    <p:sldId id="274" r:id="rId25"/>
    <p:sldId id="350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1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CE4F4"/>
    <a:srgbClr val="DBE4F3"/>
    <a:srgbClr val="DDE5F4"/>
    <a:srgbClr val="DEE6F4"/>
    <a:srgbClr val="00CC99"/>
    <a:srgbClr val="9BE3E6"/>
    <a:srgbClr val="33CC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6" d="100"/>
          <a:sy n="86" d="100"/>
        </p:scale>
        <p:origin x="562" y="58"/>
      </p:cViewPr>
      <p:guideLst>
        <p:guide orient="horz" pos="2160"/>
        <p:guide pos="38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54A27DD4-5378-4839-82A7-077497743A8E}"/>
    <pc:docChg chg="undo redo custSel addSld delSld modSld sldOrd modMainMaster">
      <pc:chgData name="Thúy Mai" userId="222f1c7e07c9bd7a" providerId="LiveId" clId="{54A27DD4-5378-4839-82A7-077497743A8E}" dt="2022-05-31T15:52:34.233" v="1979"/>
      <pc:docMkLst>
        <pc:docMk/>
      </pc:docMkLst>
      <pc:sldChg chg="del">
        <pc:chgData name="Thúy Mai" userId="222f1c7e07c9bd7a" providerId="LiveId" clId="{54A27DD4-5378-4839-82A7-077497743A8E}" dt="2022-05-31T13:38:46.243" v="1" actId="47"/>
        <pc:sldMkLst>
          <pc:docMk/>
          <pc:sldMk cId="1910514223" sldId="256"/>
        </pc:sldMkLst>
      </pc:sldChg>
      <pc:sldChg chg="modSp add mod modTransition setBg">
        <pc:chgData name="Thúy Mai" userId="222f1c7e07c9bd7a" providerId="LiveId" clId="{54A27DD4-5378-4839-82A7-077497743A8E}" dt="2022-05-31T15:51:04.830" v="1968"/>
        <pc:sldMkLst>
          <pc:docMk/>
          <pc:sldMk cId="1328120031" sldId="257"/>
        </pc:sldMkLst>
        <pc:spChg chg="mod">
          <ac:chgData name="Thúy Mai" userId="222f1c7e07c9bd7a" providerId="LiveId" clId="{54A27DD4-5378-4839-82A7-077497743A8E}" dt="2022-05-31T13:39:14.193" v="37" actId="1076"/>
          <ac:spMkLst>
            <pc:docMk/>
            <pc:sldMk cId="1328120031" sldId="257"/>
            <ac:spMk id="110" creationId="{503AE699-5800-D411-E4B0-5CA8CB17E447}"/>
          </ac:spMkLst>
        </pc:spChg>
      </pc:sldChg>
      <pc:sldChg chg="new del">
        <pc:chgData name="Thúy Mai" userId="222f1c7e07c9bd7a" providerId="LiveId" clId="{54A27DD4-5378-4839-82A7-077497743A8E}" dt="2022-05-31T13:40:00.023" v="44" actId="47"/>
        <pc:sldMkLst>
          <pc:docMk/>
          <pc:sldMk cId="921658251" sldId="258"/>
        </pc:sldMkLst>
      </pc:sldChg>
      <pc:sldChg chg="addSp delSp modSp add mod modTransition addAnim delAnim modAnim">
        <pc:chgData name="Thúy Mai" userId="222f1c7e07c9bd7a" providerId="LiveId" clId="{54A27DD4-5378-4839-82A7-077497743A8E}" dt="2022-05-31T15:51:04.830" v="1968"/>
        <pc:sldMkLst>
          <pc:docMk/>
          <pc:sldMk cId="299901974" sldId="260"/>
        </pc:sldMkLst>
        <pc:spChg chg="add mod">
          <ac:chgData name="Thúy Mai" userId="222f1c7e07c9bd7a" providerId="LiveId" clId="{54A27DD4-5378-4839-82A7-077497743A8E}" dt="2022-05-31T13:59:09.957" v="337" actId="207"/>
          <ac:spMkLst>
            <pc:docMk/>
            <pc:sldMk cId="299901974" sldId="260"/>
            <ac:spMk id="4" creationId="{758ECAF3-6657-3FAB-8B7E-9806865EFCE1}"/>
          </ac:spMkLst>
        </pc:spChg>
        <pc:spChg chg="del">
          <ac:chgData name="Thúy Mai" userId="222f1c7e07c9bd7a" providerId="LiveId" clId="{54A27DD4-5378-4839-82A7-077497743A8E}" dt="2022-05-31T13:40:41.364" v="49" actId="478"/>
          <ac:spMkLst>
            <pc:docMk/>
            <pc:sldMk cId="299901974" sldId="260"/>
            <ac:spMk id="12" creationId="{A2EFA93D-EBA4-9E59-C320-BCFB7EF8C189}"/>
          </ac:spMkLst>
        </pc:spChg>
        <pc:spChg chg="mod">
          <ac:chgData name="Thúy Mai" userId="222f1c7e07c9bd7a" providerId="LiveId" clId="{54A27DD4-5378-4839-82A7-077497743A8E}" dt="2022-05-31T13:40:10.873" v="48" actId="1076"/>
          <ac:spMkLst>
            <pc:docMk/>
            <pc:sldMk cId="299901974" sldId="260"/>
            <ac:spMk id="14" creationId="{761421B1-1906-4F8E-BF53-DF1E9D07C1F2}"/>
          </ac:spMkLst>
        </pc:spChg>
        <pc:spChg chg="del">
          <ac:chgData name="Thúy Mai" userId="222f1c7e07c9bd7a" providerId="LiveId" clId="{54A27DD4-5378-4839-82A7-077497743A8E}" dt="2022-05-31T13:40:42.249" v="50" actId="478"/>
          <ac:spMkLst>
            <pc:docMk/>
            <pc:sldMk cId="299901974" sldId="260"/>
            <ac:spMk id="19" creationId="{D7CDBC88-B427-A7CB-2E10-7D972648A012}"/>
          </ac:spMkLst>
        </pc:spChg>
        <pc:spChg chg="del">
          <ac:chgData name="Thúy Mai" userId="222f1c7e07c9bd7a" providerId="LiveId" clId="{54A27DD4-5378-4839-82A7-077497743A8E}" dt="2022-05-31T13:40:43.314" v="51" actId="478"/>
          <ac:spMkLst>
            <pc:docMk/>
            <pc:sldMk cId="299901974" sldId="260"/>
            <ac:spMk id="20" creationId="{771C38ED-42F9-1D2B-9253-6A94104E98A3}"/>
          </ac:spMkLst>
        </pc:spChg>
        <pc:spChg chg="add del">
          <ac:chgData name="Thúy Mai" userId="222f1c7e07c9bd7a" providerId="LiveId" clId="{54A27DD4-5378-4839-82A7-077497743A8E}" dt="2022-05-31T13:43:26.014" v="71" actId="478"/>
          <ac:spMkLst>
            <pc:docMk/>
            <pc:sldMk cId="299901974" sldId="260"/>
            <ac:spMk id="21" creationId="{B6319A80-6C5D-B811-27A7-702C7E098684}"/>
          </ac:spMkLst>
        </pc:spChg>
        <pc:picChg chg="add del mod">
          <ac:chgData name="Thúy Mai" userId="222f1c7e07c9bd7a" providerId="LiveId" clId="{54A27DD4-5378-4839-82A7-077497743A8E}" dt="2022-05-31T13:43:20.785" v="67" actId="931"/>
          <ac:picMkLst>
            <pc:docMk/>
            <pc:sldMk cId="299901974" sldId="260"/>
            <ac:picMk id="3" creationId="{537753A0-24B4-30D2-014E-976C44FAF522}"/>
          </ac:picMkLst>
        </pc:picChg>
        <pc:picChg chg="add del">
          <ac:chgData name="Thúy Mai" userId="222f1c7e07c9bd7a" providerId="LiveId" clId="{54A27DD4-5378-4839-82A7-077497743A8E}" dt="2022-05-31T13:43:24.329" v="70" actId="478"/>
          <ac:picMkLst>
            <pc:docMk/>
            <pc:sldMk cId="299901974" sldId="260"/>
            <ac:picMk id="7" creationId="{EE2CD13B-09F5-6A67-6253-90FB402FDC5E}"/>
          </ac:picMkLst>
        </pc:picChg>
        <pc:picChg chg="add mod">
          <ac:chgData name="Thúy Mai" userId="222f1c7e07c9bd7a" providerId="LiveId" clId="{54A27DD4-5378-4839-82A7-077497743A8E}" dt="2022-05-31T13:43:58.803" v="80" actId="1076"/>
          <ac:picMkLst>
            <pc:docMk/>
            <pc:sldMk cId="299901974" sldId="260"/>
            <ac:picMk id="16" creationId="{EF7B6DA0-8CC5-AF7C-BAF2-DE96318DB36C}"/>
          </ac:picMkLst>
        </pc:picChg>
      </pc:sldChg>
      <pc:sldChg chg="addSp delSp modSp new mod modTransition modAnim">
        <pc:chgData name="Thúy Mai" userId="222f1c7e07c9bd7a" providerId="LiveId" clId="{54A27DD4-5378-4839-82A7-077497743A8E}" dt="2022-05-31T15:51:04.830" v="1968"/>
        <pc:sldMkLst>
          <pc:docMk/>
          <pc:sldMk cId="393336349" sldId="261"/>
        </pc:sldMkLst>
        <pc:spChg chg="del">
          <ac:chgData name="Thúy Mai" userId="222f1c7e07c9bd7a" providerId="LiveId" clId="{54A27DD4-5378-4839-82A7-077497743A8E}" dt="2022-05-31T13:46:06.611" v="198" actId="478"/>
          <ac:spMkLst>
            <pc:docMk/>
            <pc:sldMk cId="393336349" sldId="261"/>
            <ac:spMk id="2" creationId="{2787871D-12BE-D10E-56A4-30D5BB5D74A3}"/>
          </ac:spMkLst>
        </pc:spChg>
        <pc:spChg chg="del">
          <ac:chgData name="Thúy Mai" userId="222f1c7e07c9bd7a" providerId="LiveId" clId="{54A27DD4-5378-4839-82A7-077497743A8E}" dt="2022-05-31T13:45:52.042" v="194"/>
          <ac:spMkLst>
            <pc:docMk/>
            <pc:sldMk cId="393336349" sldId="261"/>
            <ac:spMk id="3" creationId="{32B8B505-F095-33F0-9EE9-6616B4A23E50}"/>
          </ac:spMkLst>
        </pc:spChg>
        <pc:spChg chg="add mod">
          <ac:chgData name="Thúy Mai" userId="222f1c7e07c9bd7a" providerId="LiveId" clId="{54A27DD4-5378-4839-82A7-077497743A8E}" dt="2022-05-31T13:48:31.905" v="260" actId="1076"/>
          <ac:spMkLst>
            <pc:docMk/>
            <pc:sldMk cId="393336349" sldId="261"/>
            <ac:spMk id="10" creationId="{7FBF8CED-B835-8CAB-D7F1-C07447A41D68}"/>
          </ac:spMkLst>
        </pc:spChg>
        <pc:graphicFrameChg chg="add del mod">
          <ac:chgData name="Thúy Mai" userId="222f1c7e07c9bd7a" providerId="LiveId" clId="{54A27DD4-5378-4839-82A7-077497743A8E}" dt="2022-05-31T13:47:27.599" v="238"/>
          <ac:graphicFrameMkLst>
            <pc:docMk/>
            <pc:sldMk cId="393336349" sldId="261"/>
            <ac:graphicFrameMk id="8" creationId="{FD13BB1F-3347-8985-45FE-982ACFCAF243}"/>
          </ac:graphicFrameMkLst>
        </pc:graphicFrameChg>
        <pc:picChg chg="add mod">
          <ac:chgData name="Thúy Mai" userId="222f1c7e07c9bd7a" providerId="LiveId" clId="{54A27DD4-5378-4839-82A7-077497743A8E}" dt="2022-05-31T13:48:18.552" v="257" actId="1076"/>
          <ac:picMkLst>
            <pc:docMk/>
            <pc:sldMk cId="393336349" sldId="261"/>
            <ac:picMk id="4" creationId="{F4A6A0CA-F2DD-5D69-354E-2FCB7DAF2CC1}"/>
          </ac:picMkLst>
        </pc:picChg>
        <pc:picChg chg="add mod">
          <ac:chgData name="Thúy Mai" userId="222f1c7e07c9bd7a" providerId="LiveId" clId="{54A27DD4-5378-4839-82A7-077497743A8E}" dt="2022-05-31T13:48:15.276" v="256" actId="1076"/>
          <ac:picMkLst>
            <pc:docMk/>
            <pc:sldMk cId="393336349" sldId="261"/>
            <ac:picMk id="5" creationId="{7A506C55-FFE2-6923-4FFE-DB75C36B17E7}"/>
          </ac:picMkLst>
        </pc:picChg>
        <pc:picChg chg="add mod">
          <ac:chgData name="Thúy Mai" userId="222f1c7e07c9bd7a" providerId="LiveId" clId="{54A27DD4-5378-4839-82A7-077497743A8E}" dt="2022-05-31T13:48:12.901" v="255" actId="14100"/>
          <ac:picMkLst>
            <pc:docMk/>
            <pc:sldMk cId="393336349" sldId="261"/>
            <ac:picMk id="6" creationId="{8EA5B2C3-DBFF-AFA7-F955-BA29E79674AB}"/>
          </ac:picMkLst>
        </pc:picChg>
        <pc:picChg chg="add mod">
          <ac:chgData name="Thúy Mai" userId="222f1c7e07c9bd7a" providerId="LiveId" clId="{54A27DD4-5378-4839-82A7-077497743A8E}" dt="2022-05-31T13:48:09.636" v="253" actId="1076"/>
          <ac:picMkLst>
            <pc:docMk/>
            <pc:sldMk cId="393336349" sldId="261"/>
            <ac:picMk id="7" creationId="{465B1CAC-7311-9B86-AB91-FFCA2BDAE6AF}"/>
          </ac:picMkLst>
        </pc:picChg>
      </pc:sldChg>
      <pc:sldChg chg="new del">
        <pc:chgData name="Thúy Mai" userId="222f1c7e07c9bd7a" providerId="LiveId" clId="{54A27DD4-5378-4839-82A7-077497743A8E}" dt="2022-05-31T13:48:59.123" v="263" actId="47"/>
        <pc:sldMkLst>
          <pc:docMk/>
          <pc:sldMk cId="905410523" sldId="262"/>
        </pc:sldMkLst>
      </pc:sldChg>
      <pc:sldChg chg="addSp delSp modSp add mod modTransition delAnim modAnim">
        <pc:chgData name="Thúy Mai" userId="222f1c7e07c9bd7a" providerId="LiveId" clId="{54A27DD4-5378-4839-82A7-077497743A8E}" dt="2022-05-31T15:51:04.830" v="1968"/>
        <pc:sldMkLst>
          <pc:docMk/>
          <pc:sldMk cId="490107893" sldId="263"/>
        </pc:sldMkLst>
        <pc:spChg chg="add mod">
          <ac:chgData name="Thúy Mai" userId="222f1c7e07c9bd7a" providerId="LiveId" clId="{54A27DD4-5378-4839-82A7-077497743A8E}" dt="2022-05-31T15:45:00.329" v="1892" actId="1076"/>
          <ac:spMkLst>
            <pc:docMk/>
            <pc:sldMk cId="490107893" sldId="263"/>
            <ac:spMk id="9" creationId="{648D4BE6-D669-FADB-B60F-7CA1D4FE1605}"/>
          </ac:spMkLst>
        </pc:spChg>
        <pc:spChg chg="mod">
          <ac:chgData name="Thúy Mai" userId="222f1c7e07c9bd7a" providerId="LiveId" clId="{54A27DD4-5378-4839-82A7-077497743A8E}" dt="2022-05-31T15:45:19.128" v="1897" actId="14100"/>
          <ac:spMkLst>
            <pc:docMk/>
            <pc:sldMk cId="490107893" sldId="263"/>
            <ac:spMk id="21" creationId="{B6319A80-6C5D-B811-27A7-702C7E098684}"/>
          </ac:spMkLst>
        </pc:spChg>
        <pc:graphicFrameChg chg="add del mod">
          <ac:chgData name="Thúy Mai" userId="222f1c7e07c9bd7a" providerId="LiveId" clId="{54A27DD4-5378-4839-82A7-077497743A8E}" dt="2022-05-31T13:51:21.109" v="280"/>
          <ac:graphicFrameMkLst>
            <pc:docMk/>
            <pc:sldMk cId="490107893" sldId="263"/>
            <ac:graphicFrameMk id="2" creationId="{0C400CA2-9C79-8D23-57E2-7CB3038FFAB8}"/>
          </ac:graphicFrameMkLst>
        </pc:graphicFrameChg>
        <pc:picChg chg="add mod">
          <ac:chgData name="Thúy Mai" userId="222f1c7e07c9bd7a" providerId="LiveId" clId="{54A27DD4-5378-4839-82A7-077497743A8E}" dt="2022-05-31T13:54:25.564" v="311" actId="1076"/>
          <ac:picMkLst>
            <pc:docMk/>
            <pc:sldMk cId="490107893" sldId="263"/>
            <ac:picMk id="4" creationId="{C257F3E6-B338-18A9-7045-D3B08C5CB7E3}"/>
          </ac:picMkLst>
        </pc:picChg>
        <pc:picChg chg="del mod">
          <ac:chgData name="Thúy Mai" userId="222f1c7e07c9bd7a" providerId="LiveId" clId="{54A27DD4-5378-4839-82A7-077497743A8E}" dt="2022-05-31T13:52:28.188" v="303" actId="478"/>
          <ac:picMkLst>
            <pc:docMk/>
            <pc:sldMk cId="490107893" sldId="263"/>
            <ac:picMk id="5" creationId="{2ECC7A84-DD03-224F-ADD1-B4358178EB56}"/>
          </ac:picMkLst>
        </pc:picChg>
      </pc:sldChg>
      <pc:sldChg chg="addSp delSp modSp new mod modTransition modAnim">
        <pc:chgData name="Thúy Mai" userId="222f1c7e07c9bd7a" providerId="LiveId" clId="{54A27DD4-5378-4839-82A7-077497743A8E}" dt="2022-05-31T15:51:04.830" v="1968"/>
        <pc:sldMkLst>
          <pc:docMk/>
          <pc:sldMk cId="3798204630" sldId="264"/>
        </pc:sldMkLst>
        <pc:spChg chg="del">
          <ac:chgData name="Thúy Mai" userId="222f1c7e07c9bd7a" providerId="LiveId" clId="{54A27DD4-5378-4839-82A7-077497743A8E}" dt="2022-05-31T13:55:05.745" v="319" actId="478"/>
          <ac:spMkLst>
            <pc:docMk/>
            <pc:sldMk cId="3798204630" sldId="264"/>
            <ac:spMk id="2" creationId="{2D5764EC-72BA-25F0-9D5D-47CA79281E62}"/>
          </ac:spMkLst>
        </pc:spChg>
        <pc:spChg chg="del mod">
          <ac:chgData name="Thúy Mai" userId="222f1c7e07c9bd7a" providerId="LiveId" clId="{54A27DD4-5378-4839-82A7-077497743A8E}" dt="2022-05-31T13:55:07.278" v="321" actId="478"/>
          <ac:spMkLst>
            <pc:docMk/>
            <pc:sldMk cId="3798204630" sldId="264"/>
            <ac:spMk id="3" creationId="{ADEC22B4-3DE0-2F65-967E-315FEF0FD2CE}"/>
          </ac:spMkLst>
        </pc:spChg>
        <pc:spChg chg="add mod">
          <ac:chgData name="Thúy Mai" userId="222f1c7e07c9bd7a" providerId="LiveId" clId="{54A27DD4-5378-4839-82A7-077497743A8E}" dt="2022-05-31T14:00:05.121" v="534" actId="207"/>
          <ac:spMkLst>
            <pc:docMk/>
            <pc:sldMk cId="3798204630" sldId="264"/>
            <ac:spMk id="6" creationId="{7809FFA2-37A3-D2A0-5AD7-B5F8087F6044}"/>
          </ac:spMkLst>
        </pc:spChg>
        <pc:spChg chg="add mod">
          <ac:chgData name="Thúy Mai" userId="222f1c7e07c9bd7a" providerId="LiveId" clId="{54A27DD4-5378-4839-82A7-077497743A8E}" dt="2022-05-31T14:02:51.186" v="567" actId="14100"/>
          <ac:spMkLst>
            <pc:docMk/>
            <pc:sldMk cId="3798204630" sldId="264"/>
            <ac:spMk id="9" creationId="{EA43C221-DC79-F7E5-BBCE-791A377F37C6}"/>
          </ac:spMkLst>
        </pc:spChg>
        <pc:spChg chg="add del mod">
          <ac:chgData name="Thúy Mai" userId="222f1c7e07c9bd7a" providerId="LiveId" clId="{54A27DD4-5378-4839-82A7-077497743A8E}" dt="2022-05-31T14:29:34.328" v="586" actId="478"/>
          <ac:spMkLst>
            <pc:docMk/>
            <pc:sldMk cId="3798204630" sldId="264"/>
            <ac:spMk id="16" creationId="{B9CB66DD-5B94-55D9-5F33-64238DA80459}"/>
          </ac:spMkLst>
        </pc:spChg>
        <pc:spChg chg="add mod">
          <ac:chgData name="Thúy Mai" userId="222f1c7e07c9bd7a" providerId="LiveId" clId="{54A27DD4-5378-4839-82A7-077497743A8E}" dt="2022-05-31T14:35:17.127" v="788" actId="1076"/>
          <ac:spMkLst>
            <pc:docMk/>
            <pc:sldMk cId="3798204630" sldId="264"/>
            <ac:spMk id="17" creationId="{9153C9C6-B20B-63C1-2EFA-7DD71BC5D822}"/>
          </ac:spMkLst>
        </pc:spChg>
        <pc:spChg chg="add mod">
          <ac:chgData name="Thúy Mai" userId="222f1c7e07c9bd7a" providerId="LiveId" clId="{54A27DD4-5378-4839-82A7-077497743A8E}" dt="2022-05-31T14:35:29.166" v="792" actId="14100"/>
          <ac:spMkLst>
            <pc:docMk/>
            <pc:sldMk cId="3798204630" sldId="264"/>
            <ac:spMk id="18" creationId="{21CF4B9B-51E8-6C58-9E09-AE595B5C49E8}"/>
          </ac:spMkLst>
        </pc:spChg>
        <pc:spChg chg="add mod">
          <ac:chgData name="Thúy Mai" userId="222f1c7e07c9bd7a" providerId="LiveId" clId="{54A27DD4-5378-4839-82A7-077497743A8E}" dt="2022-05-31T14:35:59.906" v="805" actId="1076"/>
          <ac:spMkLst>
            <pc:docMk/>
            <pc:sldMk cId="3798204630" sldId="264"/>
            <ac:spMk id="20" creationId="{BD31A687-209D-21BA-425D-9817D48392E3}"/>
          </ac:spMkLst>
        </pc:spChg>
        <pc:spChg chg="add mod">
          <ac:chgData name="Thúy Mai" userId="222f1c7e07c9bd7a" providerId="LiveId" clId="{54A27DD4-5378-4839-82A7-077497743A8E}" dt="2022-05-31T14:35:58.656" v="804" actId="1076"/>
          <ac:spMkLst>
            <pc:docMk/>
            <pc:sldMk cId="3798204630" sldId="264"/>
            <ac:spMk id="23" creationId="{21168193-3DB9-F123-8594-8007FA05BD68}"/>
          </ac:spMkLst>
        </pc:spChg>
        <pc:spChg chg="add mod">
          <ac:chgData name="Thúy Mai" userId="222f1c7e07c9bd7a" providerId="LiveId" clId="{54A27DD4-5378-4839-82A7-077497743A8E}" dt="2022-05-31T14:35:56.242" v="803" actId="1076"/>
          <ac:spMkLst>
            <pc:docMk/>
            <pc:sldMk cId="3798204630" sldId="264"/>
            <ac:spMk id="25" creationId="{D693ACCD-3856-2C1A-E587-06F4632BEFF4}"/>
          </ac:spMkLst>
        </pc:spChg>
        <pc:graphicFrameChg chg="add del mod">
          <ac:chgData name="Thúy Mai" userId="222f1c7e07c9bd7a" providerId="LiveId" clId="{54A27DD4-5378-4839-82A7-077497743A8E}" dt="2022-05-31T13:55:08.340" v="324"/>
          <ac:graphicFrameMkLst>
            <pc:docMk/>
            <pc:sldMk cId="3798204630" sldId="264"/>
            <ac:graphicFrameMk id="4" creationId="{84E5B1C3-DD5A-76B5-14AC-6332C4246BA1}"/>
          </ac:graphicFrameMkLst>
        </pc:graphicFrameChg>
        <pc:graphicFrameChg chg="add del mod">
          <ac:chgData name="Thúy Mai" userId="222f1c7e07c9bd7a" providerId="LiveId" clId="{54A27DD4-5378-4839-82A7-077497743A8E}" dt="2022-05-31T14:02:01.633" v="537"/>
          <ac:graphicFrameMkLst>
            <pc:docMk/>
            <pc:sldMk cId="3798204630" sldId="264"/>
            <ac:graphicFrameMk id="7" creationId="{E388683A-95D0-C5A8-173D-5631FE84468D}"/>
          </ac:graphicFrameMkLst>
        </pc:graphicFrameChg>
        <pc:graphicFrameChg chg="add del mod">
          <ac:chgData name="Thúy Mai" userId="222f1c7e07c9bd7a" providerId="LiveId" clId="{54A27DD4-5378-4839-82A7-077497743A8E}" dt="2022-05-31T14:29:32.080" v="582"/>
          <ac:graphicFrameMkLst>
            <pc:docMk/>
            <pc:sldMk cId="3798204630" sldId="264"/>
            <ac:graphicFrameMk id="13" creationId="{AF9A2DA6-FFE8-42E6-E121-C13ABB700336}"/>
          </ac:graphicFrameMkLst>
        </pc:graphicFrameChg>
        <pc:graphicFrameChg chg="add del mod">
          <ac:chgData name="Thúy Mai" userId="222f1c7e07c9bd7a" providerId="LiveId" clId="{54A27DD4-5378-4839-82A7-077497743A8E}" dt="2022-05-31T14:30:00.931" v="592"/>
          <ac:graphicFrameMkLst>
            <pc:docMk/>
            <pc:sldMk cId="3798204630" sldId="264"/>
            <ac:graphicFrameMk id="15" creationId="{5153C6BB-8EC1-CD7C-68E5-23191EDAAFBA}"/>
          </ac:graphicFrameMkLst>
        </pc:graphicFrameChg>
        <pc:graphicFrameChg chg="add del mod">
          <ac:chgData name="Thúy Mai" userId="222f1c7e07c9bd7a" providerId="LiveId" clId="{54A27DD4-5378-4839-82A7-077497743A8E}" dt="2022-05-31T14:30:29.846" v="603"/>
          <ac:graphicFrameMkLst>
            <pc:docMk/>
            <pc:sldMk cId="3798204630" sldId="264"/>
            <ac:graphicFrameMk id="19" creationId="{7AD25399-51BA-9CD6-15EF-FE594FD4D004}"/>
          </ac:graphicFrameMkLst>
        </pc:graphicFrameChg>
        <pc:graphicFrameChg chg="add del mod">
          <ac:chgData name="Thúy Mai" userId="222f1c7e07c9bd7a" providerId="LiveId" clId="{54A27DD4-5378-4839-82A7-077497743A8E}" dt="2022-05-31T14:30:49.513" v="608"/>
          <ac:graphicFrameMkLst>
            <pc:docMk/>
            <pc:sldMk cId="3798204630" sldId="264"/>
            <ac:graphicFrameMk id="21" creationId="{DE28CD5D-E407-2F83-7E55-238C51BE2B45}"/>
          </ac:graphicFrameMkLst>
        </pc:graphicFrameChg>
        <pc:graphicFrameChg chg="add del mod">
          <ac:chgData name="Thúy Mai" userId="222f1c7e07c9bd7a" providerId="LiveId" clId="{54A27DD4-5378-4839-82A7-077497743A8E}" dt="2022-05-31T14:31:05.052" v="614"/>
          <ac:graphicFrameMkLst>
            <pc:docMk/>
            <pc:sldMk cId="3798204630" sldId="264"/>
            <ac:graphicFrameMk id="22" creationId="{8AB5C4CA-6FB9-51F5-57AD-62D0687C8843}"/>
          </ac:graphicFrameMkLst>
        </pc:graphicFrameChg>
        <pc:picChg chg="add del mod">
          <ac:chgData name="Thúy Mai" userId="222f1c7e07c9bd7a" providerId="LiveId" clId="{54A27DD4-5378-4839-82A7-077497743A8E}" dt="2022-05-31T14:03:45.348" v="568" actId="478"/>
          <ac:picMkLst>
            <pc:docMk/>
            <pc:sldMk cId="3798204630" sldId="264"/>
            <ac:picMk id="10" creationId="{EB73D4F9-F1FD-C99B-64DC-037B6D390712}"/>
          </ac:picMkLst>
        </pc:picChg>
        <pc:picChg chg="add mod">
          <ac:chgData name="Thúy Mai" userId="222f1c7e07c9bd7a" providerId="LiveId" clId="{54A27DD4-5378-4839-82A7-077497743A8E}" dt="2022-05-31T14:04:25.146" v="579" actId="1076"/>
          <ac:picMkLst>
            <pc:docMk/>
            <pc:sldMk cId="3798204630" sldId="264"/>
            <ac:picMk id="12" creationId="{1A6BA36A-33CB-B2E1-F197-68A4510B845B}"/>
          </ac:picMkLst>
        </pc:picChg>
        <pc:picChg chg="add del">
          <ac:chgData name="Thúy Mai" userId="222f1c7e07c9bd7a" providerId="LiveId" clId="{54A27DD4-5378-4839-82A7-077497743A8E}" dt="2022-05-31T14:03:47.470" v="570" actId="478"/>
          <ac:picMkLst>
            <pc:docMk/>
            <pc:sldMk cId="3798204630" sldId="264"/>
            <ac:picMk id="1026" creationId="{CEE4D825-12AB-4870-49F4-270FCC1CAD1B}"/>
          </ac:picMkLst>
        </pc:picChg>
      </pc:sldChg>
      <pc:sldChg chg="addSp delSp modSp new mod modTransition modAnim">
        <pc:chgData name="Thúy Mai" userId="222f1c7e07c9bd7a" providerId="LiveId" clId="{54A27DD4-5378-4839-82A7-077497743A8E}" dt="2022-05-31T15:51:04.830" v="1968"/>
        <pc:sldMkLst>
          <pc:docMk/>
          <pc:sldMk cId="3539352215" sldId="265"/>
        </pc:sldMkLst>
        <pc:spChg chg="del">
          <ac:chgData name="Thúy Mai" userId="222f1c7e07c9bd7a" providerId="LiveId" clId="{54A27DD4-5378-4839-82A7-077497743A8E}" dt="2022-05-31T14:36:14.041" v="807" actId="478"/>
          <ac:spMkLst>
            <pc:docMk/>
            <pc:sldMk cId="3539352215" sldId="265"/>
            <ac:spMk id="2" creationId="{B03CE201-2512-32A1-C833-D220F669EBFB}"/>
          </ac:spMkLst>
        </pc:spChg>
        <pc:spChg chg="del mod">
          <ac:chgData name="Thúy Mai" userId="222f1c7e07c9bd7a" providerId="LiveId" clId="{54A27DD4-5378-4839-82A7-077497743A8E}" dt="2022-05-31T14:36:17.607" v="810" actId="478"/>
          <ac:spMkLst>
            <pc:docMk/>
            <pc:sldMk cId="3539352215" sldId="265"/>
            <ac:spMk id="3" creationId="{6A363482-2CB7-1132-BAD0-DE8F54C1635B}"/>
          </ac:spMkLst>
        </pc:spChg>
        <pc:spChg chg="add mod">
          <ac:chgData name="Thúy Mai" userId="222f1c7e07c9bd7a" providerId="LiveId" clId="{54A27DD4-5378-4839-82A7-077497743A8E}" dt="2022-05-31T14:40:18.382" v="925" actId="1076"/>
          <ac:spMkLst>
            <pc:docMk/>
            <pc:sldMk cId="3539352215" sldId="265"/>
            <ac:spMk id="6" creationId="{83079384-2B63-CDF5-1A91-7B3D97B3FD49}"/>
          </ac:spMkLst>
        </pc:spChg>
        <pc:picChg chg="add mod">
          <ac:chgData name="Thúy Mai" userId="222f1c7e07c9bd7a" providerId="LiveId" clId="{54A27DD4-5378-4839-82A7-077497743A8E}" dt="2022-05-31T14:46:50.067" v="1022" actId="14100"/>
          <ac:picMkLst>
            <pc:docMk/>
            <pc:sldMk cId="3539352215" sldId="265"/>
            <ac:picMk id="4" creationId="{BA303248-AD5E-287F-BE3E-BC868B1B09D2}"/>
          </ac:picMkLst>
        </pc:picChg>
        <pc:picChg chg="add mod">
          <ac:chgData name="Thúy Mai" userId="222f1c7e07c9bd7a" providerId="LiveId" clId="{54A27DD4-5378-4839-82A7-077497743A8E}" dt="2022-05-31T14:46:55.331" v="1025" actId="14100"/>
          <ac:picMkLst>
            <pc:docMk/>
            <pc:sldMk cId="3539352215" sldId="265"/>
            <ac:picMk id="5" creationId="{E214F2C8-3999-83B2-8326-CCEFA3F47AA0}"/>
          </ac:picMkLst>
        </pc:picChg>
        <pc:picChg chg="add mod">
          <ac:chgData name="Thúy Mai" userId="222f1c7e07c9bd7a" providerId="LiveId" clId="{54A27DD4-5378-4839-82A7-077497743A8E}" dt="2022-05-31T14:47:10.250" v="1030" actId="1076"/>
          <ac:picMkLst>
            <pc:docMk/>
            <pc:sldMk cId="3539352215" sldId="265"/>
            <ac:picMk id="2050" creationId="{075E46DC-CD77-7A35-3936-DEDB3F9BCC5F}"/>
          </ac:picMkLst>
        </pc:picChg>
        <pc:picChg chg="add mod">
          <ac:chgData name="Thúy Mai" userId="222f1c7e07c9bd7a" providerId="LiveId" clId="{54A27DD4-5378-4839-82A7-077497743A8E}" dt="2022-05-31T14:47:11.814" v="1031" actId="1076"/>
          <ac:picMkLst>
            <pc:docMk/>
            <pc:sldMk cId="3539352215" sldId="265"/>
            <ac:picMk id="2052" creationId="{D252D677-86C5-4D8D-8485-8B62AE45883D}"/>
          </ac:picMkLst>
        </pc:picChg>
      </pc:sldChg>
      <pc:sldChg chg="addSp delSp modSp new mod modTransition">
        <pc:chgData name="Thúy Mai" userId="222f1c7e07c9bd7a" providerId="LiveId" clId="{54A27DD4-5378-4839-82A7-077497743A8E}" dt="2022-05-31T15:51:04.830" v="1968"/>
        <pc:sldMkLst>
          <pc:docMk/>
          <pc:sldMk cId="2311734238" sldId="266"/>
        </pc:sldMkLst>
        <pc:spChg chg="del">
          <ac:chgData name="Thúy Mai" userId="222f1c7e07c9bd7a" providerId="LiveId" clId="{54A27DD4-5378-4839-82A7-077497743A8E}" dt="2022-05-31T14:45:21.625" v="1007" actId="478"/>
          <ac:spMkLst>
            <pc:docMk/>
            <pc:sldMk cId="2311734238" sldId="266"/>
            <ac:spMk id="2" creationId="{F99C4386-D5FA-6D96-BEB3-DEB773504BD1}"/>
          </ac:spMkLst>
        </pc:spChg>
        <pc:spChg chg="del">
          <ac:chgData name="Thúy Mai" userId="222f1c7e07c9bd7a" providerId="LiveId" clId="{54A27DD4-5378-4839-82A7-077497743A8E}" dt="2022-05-31T14:45:22.403" v="1008" actId="478"/>
          <ac:spMkLst>
            <pc:docMk/>
            <pc:sldMk cId="2311734238" sldId="266"/>
            <ac:spMk id="3" creationId="{9E53458C-28BE-4868-7503-E3E486EC6508}"/>
          </ac:spMkLst>
        </pc:spChg>
        <pc:spChg chg="add mod">
          <ac:chgData name="Thúy Mai" userId="222f1c7e07c9bd7a" providerId="LiveId" clId="{54A27DD4-5378-4839-82A7-077497743A8E}" dt="2022-05-31T14:45:19.853" v="1006"/>
          <ac:spMkLst>
            <pc:docMk/>
            <pc:sldMk cId="2311734238" sldId="266"/>
            <ac:spMk id="4" creationId="{6F85B90A-6487-5ADE-1A48-311B72564AD6}"/>
          </ac:spMkLst>
        </pc:spChg>
        <pc:spChg chg="add mod">
          <ac:chgData name="Thúy Mai" userId="222f1c7e07c9bd7a" providerId="LiveId" clId="{54A27DD4-5378-4839-82A7-077497743A8E}" dt="2022-05-31T14:45:19.853" v="1006"/>
          <ac:spMkLst>
            <pc:docMk/>
            <pc:sldMk cId="2311734238" sldId="266"/>
            <ac:spMk id="5" creationId="{6C4C9EAE-5D5F-CA23-B945-A03C1D86397B}"/>
          </ac:spMkLst>
        </pc:spChg>
        <pc:spChg chg="add mod">
          <ac:chgData name="Thúy Mai" userId="222f1c7e07c9bd7a" providerId="LiveId" clId="{54A27DD4-5378-4839-82A7-077497743A8E}" dt="2022-05-31T14:45:45.105" v="1016" actId="255"/>
          <ac:spMkLst>
            <pc:docMk/>
            <pc:sldMk cId="2311734238" sldId="266"/>
            <ac:spMk id="8" creationId="{AC78F902-D679-447A-0375-4073E4F6D16E}"/>
          </ac:spMkLst>
        </pc:spChg>
        <pc:graphicFrameChg chg="add del mod">
          <ac:chgData name="Thúy Mai" userId="222f1c7e07c9bd7a" providerId="LiveId" clId="{54A27DD4-5378-4839-82A7-077497743A8E}" dt="2022-05-31T14:45:36.141" v="1011"/>
          <ac:graphicFrameMkLst>
            <pc:docMk/>
            <pc:sldMk cId="2311734238" sldId="266"/>
            <ac:graphicFrameMk id="6" creationId="{CA19B6F8-9845-2FD5-3A25-46906816EFF7}"/>
          </ac:graphicFrameMkLst>
        </pc:graphicFrameChg>
        <pc:picChg chg="add del mod">
          <ac:chgData name="Thúy Mai" userId="222f1c7e07c9bd7a" providerId="LiveId" clId="{54A27DD4-5378-4839-82A7-077497743A8E}" dt="2022-05-31T14:49:43.657" v="1036" actId="478"/>
          <ac:picMkLst>
            <pc:docMk/>
            <pc:sldMk cId="2311734238" sldId="266"/>
            <ac:picMk id="10" creationId="{10CC7398-2D42-17E2-A014-19C0CF8864B3}"/>
          </ac:picMkLst>
        </pc:picChg>
        <pc:picChg chg="add mod">
          <ac:chgData name="Thúy Mai" userId="222f1c7e07c9bd7a" providerId="LiveId" clId="{54A27DD4-5378-4839-82A7-077497743A8E}" dt="2022-05-31T14:49:51.800" v="1040" actId="1076"/>
          <ac:picMkLst>
            <pc:docMk/>
            <pc:sldMk cId="2311734238" sldId="266"/>
            <ac:picMk id="12" creationId="{9C266A01-A207-CE32-33CA-A75D35499D09}"/>
          </ac:picMkLst>
        </pc:picChg>
        <pc:picChg chg="add del">
          <ac:chgData name="Thúy Mai" userId="222f1c7e07c9bd7a" providerId="LiveId" clId="{54A27DD4-5378-4839-82A7-077497743A8E}" dt="2022-05-31T14:49:09.789" v="1033" actId="478"/>
          <ac:picMkLst>
            <pc:docMk/>
            <pc:sldMk cId="2311734238" sldId="266"/>
            <ac:picMk id="4098" creationId="{170133DC-ED3C-69CA-ACA7-62C2F8632D0A}"/>
          </ac:picMkLst>
        </pc:picChg>
      </pc:sldChg>
      <pc:sldChg chg="addSp delSp modSp add mod modTransition delAnim modAnim">
        <pc:chgData name="Thúy Mai" userId="222f1c7e07c9bd7a" providerId="LiveId" clId="{54A27DD4-5378-4839-82A7-077497743A8E}" dt="2022-05-31T15:51:04.830" v="1968"/>
        <pc:sldMkLst>
          <pc:docMk/>
          <pc:sldMk cId="1468986106" sldId="267"/>
        </pc:sldMkLst>
        <pc:spChg chg="mod">
          <ac:chgData name="Thúy Mai" userId="222f1c7e07c9bd7a" providerId="LiveId" clId="{54A27DD4-5378-4839-82A7-077497743A8E}" dt="2022-05-31T14:41:03.443" v="969" actId="14100"/>
          <ac:spMkLst>
            <pc:docMk/>
            <pc:sldMk cId="1468986106" sldId="267"/>
            <ac:spMk id="9" creationId="{EA43C221-DC79-F7E5-BBCE-791A377F37C6}"/>
          </ac:spMkLst>
        </pc:spChg>
        <pc:spChg chg="add mod">
          <ac:chgData name="Thúy Mai" userId="222f1c7e07c9bd7a" providerId="LiveId" clId="{54A27DD4-5378-4839-82A7-077497743A8E}" dt="2022-05-31T15:46:07.350" v="1903" actId="208"/>
          <ac:spMkLst>
            <pc:docMk/>
            <pc:sldMk cId="1468986106" sldId="267"/>
            <ac:spMk id="13" creationId="{DACB75D0-814E-F4D7-D770-CAA59A49C50C}"/>
          </ac:spMkLst>
        </pc:spChg>
        <pc:spChg chg="del">
          <ac:chgData name="Thúy Mai" userId="222f1c7e07c9bd7a" providerId="LiveId" clId="{54A27DD4-5378-4839-82A7-077497743A8E}" dt="2022-05-31T14:41:15.346" v="970" actId="478"/>
          <ac:spMkLst>
            <pc:docMk/>
            <pc:sldMk cId="1468986106" sldId="267"/>
            <ac:spMk id="17" creationId="{9153C9C6-B20B-63C1-2EFA-7DD71BC5D822}"/>
          </ac:spMkLst>
        </pc:spChg>
        <pc:spChg chg="del">
          <ac:chgData name="Thúy Mai" userId="222f1c7e07c9bd7a" providerId="LiveId" clId="{54A27DD4-5378-4839-82A7-077497743A8E}" dt="2022-05-31T14:41:16.477" v="971" actId="478"/>
          <ac:spMkLst>
            <pc:docMk/>
            <pc:sldMk cId="1468986106" sldId="267"/>
            <ac:spMk id="18" creationId="{21CF4B9B-51E8-6C58-9E09-AE595B5C49E8}"/>
          </ac:spMkLst>
        </pc:spChg>
        <pc:spChg chg="del">
          <ac:chgData name="Thúy Mai" userId="222f1c7e07c9bd7a" providerId="LiveId" clId="{54A27DD4-5378-4839-82A7-077497743A8E}" dt="2022-05-31T14:41:17.311" v="972" actId="478"/>
          <ac:spMkLst>
            <pc:docMk/>
            <pc:sldMk cId="1468986106" sldId="267"/>
            <ac:spMk id="20" creationId="{BD31A687-209D-21BA-425D-9817D48392E3}"/>
          </ac:spMkLst>
        </pc:spChg>
        <pc:spChg chg="del">
          <ac:chgData name="Thúy Mai" userId="222f1c7e07c9bd7a" providerId="LiveId" clId="{54A27DD4-5378-4839-82A7-077497743A8E}" dt="2022-05-31T14:41:19.013" v="973" actId="478"/>
          <ac:spMkLst>
            <pc:docMk/>
            <pc:sldMk cId="1468986106" sldId="267"/>
            <ac:spMk id="23" creationId="{21168193-3DB9-F123-8594-8007FA05BD68}"/>
          </ac:spMkLst>
        </pc:spChg>
        <pc:spChg chg="del">
          <ac:chgData name="Thúy Mai" userId="222f1c7e07c9bd7a" providerId="LiveId" clId="{54A27DD4-5378-4839-82A7-077497743A8E}" dt="2022-05-31T14:41:20.059" v="974" actId="478"/>
          <ac:spMkLst>
            <pc:docMk/>
            <pc:sldMk cId="1468986106" sldId="267"/>
            <ac:spMk id="25" creationId="{D693ACCD-3856-2C1A-E587-06F4632BEFF4}"/>
          </ac:spMkLst>
        </pc:spChg>
        <pc:graphicFrameChg chg="add del mod">
          <ac:chgData name="Thúy Mai" userId="222f1c7e07c9bd7a" providerId="LiveId" clId="{54A27DD4-5378-4839-82A7-077497743A8E}" dt="2022-05-31T14:41:36.195" v="978"/>
          <ac:graphicFrameMkLst>
            <pc:docMk/>
            <pc:sldMk cId="1468986106" sldId="267"/>
            <ac:graphicFrameMk id="2" creationId="{47E881B4-288B-961B-E1C5-1ABDB562DA75}"/>
          </ac:graphicFrameMkLst>
        </pc:graphicFrameChg>
        <pc:picChg chg="add del mod">
          <ac:chgData name="Thúy Mai" userId="222f1c7e07c9bd7a" providerId="LiveId" clId="{54A27DD4-5378-4839-82A7-077497743A8E}" dt="2022-05-31T14:44:36.261" v="993" actId="478"/>
          <ac:picMkLst>
            <pc:docMk/>
            <pc:sldMk cId="1468986106" sldId="267"/>
            <ac:picMk id="5" creationId="{5664A14E-AA36-9AD6-9574-195AE3364E89}"/>
          </ac:picMkLst>
        </pc:picChg>
        <pc:picChg chg="del">
          <ac:chgData name="Thúy Mai" userId="222f1c7e07c9bd7a" providerId="LiveId" clId="{54A27DD4-5378-4839-82A7-077497743A8E}" dt="2022-05-31T14:41:20.823" v="975" actId="478"/>
          <ac:picMkLst>
            <pc:docMk/>
            <pc:sldMk cId="1468986106" sldId="267"/>
            <ac:picMk id="12" creationId="{1A6BA36A-33CB-B2E1-F197-68A4510B845B}"/>
          </ac:picMkLst>
        </pc:picChg>
        <pc:picChg chg="add del mod">
          <ac:chgData name="Thúy Mai" userId="222f1c7e07c9bd7a" providerId="LiveId" clId="{54A27DD4-5378-4839-82A7-077497743A8E}" dt="2022-05-31T14:42:49.841" v="988" actId="478"/>
          <ac:picMkLst>
            <pc:docMk/>
            <pc:sldMk cId="1468986106" sldId="267"/>
            <ac:picMk id="3074" creationId="{37DFBFAF-09DF-B329-E87A-E8A2303BD485}"/>
          </ac:picMkLst>
        </pc:picChg>
        <pc:picChg chg="add mod">
          <ac:chgData name="Thúy Mai" userId="222f1c7e07c9bd7a" providerId="LiveId" clId="{54A27DD4-5378-4839-82A7-077497743A8E}" dt="2022-05-31T14:44:56.260" v="1000" actId="14100"/>
          <ac:picMkLst>
            <pc:docMk/>
            <pc:sldMk cId="1468986106" sldId="267"/>
            <ac:picMk id="3076" creationId="{3632707C-C40C-7C59-4EB7-E64DC70600C9}"/>
          </ac:picMkLst>
        </pc:picChg>
      </pc:sldChg>
      <pc:sldChg chg="addSp delSp modSp add mod modTransition modAnim">
        <pc:chgData name="Thúy Mai" userId="222f1c7e07c9bd7a" providerId="LiveId" clId="{54A27DD4-5378-4839-82A7-077497743A8E}" dt="2022-05-31T15:51:52.356" v="1977"/>
        <pc:sldMkLst>
          <pc:docMk/>
          <pc:sldMk cId="549967430" sldId="268"/>
        </pc:sldMkLst>
        <pc:spChg chg="add del mod">
          <ac:chgData name="Thúy Mai" userId="222f1c7e07c9bd7a" providerId="LiveId" clId="{54A27DD4-5378-4839-82A7-077497743A8E}" dt="2022-05-31T14:57:10.044" v="1172" actId="478"/>
          <ac:spMkLst>
            <pc:docMk/>
            <pc:sldMk cId="549967430" sldId="268"/>
            <ac:spMk id="2" creationId="{49159B7F-B0E6-1F48-6DA1-28C9FB933BA0}"/>
          </ac:spMkLst>
        </pc:spChg>
        <pc:spChg chg="mod">
          <ac:chgData name="Thúy Mai" userId="222f1c7e07c9bd7a" providerId="LiveId" clId="{54A27DD4-5378-4839-82A7-077497743A8E}" dt="2022-05-31T14:51:54.178" v="1065" actId="1076"/>
          <ac:spMkLst>
            <pc:docMk/>
            <pc:sldMk cId="549967430" sldId="268"/>
            <ac:spMk id="4" creationId="{6F85B90A-6487-5ADE-1A48-311B72564AD6}"/>
          </ac:spMkLst>
        </pc:spChg>
        <pc:spChg chg="mod">
          <ac:chgData name="Thúy Mai" userId="222f1c7e07c9bd7a" providerId="LiveId" clId="{54A27DD4-5378-4839-82A7-077497743A8E}" dt="2022-05-31T14:51:56.883" v="1066" actId="1076"/>
          <ac:spMkLst>
            <pc:docMk/>
            <pc:sldMk cId="549967430" sldId="268"/>
            <ac:spMk id="5" creationId="{6C4C9EAE-5D5F-CA23-B945-A03C1D86397B}"/>
          </ac:spMkLst>
        </pc:spChg>
        <pc:spChg chg="add del mod">
          <ac:chgData name="Thúy Mai" userId="222f1c7e07c9bd7a" providerId="LiveId" clId="{54A27DD4-5378-4839-82A7-077497743A8E}" dt="2022-05-31T14:55:09.256" v="1128" actId="478"/>
          <ac:spMkLst>
            <pc:docMk/>
            <pc:sldMk cId="549967430" sldId="268"/>
            <ac:spMk id="7" creationId="{DCF83375-0968-F0C2-B360-25B6C91BFE70}"/>
          </ac:spMkLst>
        </pc:spChg>
        <pc:spChg chg="mod">
          <ac:chgData name="Thúy Mai" userId="222f1c7e07c9bd7a" providerId="LiveId" clId="{54A27DD4-5378-4839-82A7-077497743A8E}" dt="2022-05-31T14:59:51.759" v="1211" actId="1076"/>
          <ac:spMkLst>
            <pc:docMk/>
            <pc:sldMk cId="549967430" sldId="268"/>
            <ac:spMk id="8" creationId="{AC78F902-D679-447A-0375-4073E4F6D16E}"/>
          </ac:spMkLst>
        </pc:spChg>
        <pc:spChg chg="add del mod">
          <ac:chgData name="Thúy Mai" userId="222f1c7e07c9bd7a" providerId="LiveId" clId="{54A27DD4-5378-4839-82A7-077497743A8E}" dt="2022-05-31T14:58:31.418" v="1197" actId="478"/>
          <ac:spMkLst>
            <pc:docMk/>
            <pc:sldMk cId="549967430" sldId="268"/>
            <ac:spMk id="9" creationId="{79E9F3B9-1A16-D4FB-0679-F75446E6940F}"/>
          </ac:spMkLst>
        </pc:spChg>
        <pc:spChg chg="add mod">
          <ac:chgData name="Thúy Mai" userId="222f1c7e07c9bd7a" providerId="LiveId" clId="{54A27DD4-5378-4839-82A7-077497743A8E}" dt="2022-05-31T14:59:59.419" v="1214" actId="1076"/>
          <ac:spMkLst>
            <pc:docMk/>
            <pc:sldMk cId="549967430" sldId="268"/>
            <ac:spMk id="10" creationId="{0D340F32-9756-3165-56C4-917C343597D7}"/>
          </ac:spMkLst>
        </pc:spChg>
        <pc:spChg chg="add del mod">
          <ac:chgData name="Thúy Mai" userId="222f1c7e07c9bd7a" providerId="LiveId" clId="{54A27DD4-5378-4839-82A7-077497743A8E}" dt="2022-05-31T14:58:27.686" v="1194" actId="478"/>
          <ac:spMkLst>
            <pc:docMk/>
            <pc:sldMk cId="549967430" sldId="268"/>
            <ac:spMk id="11" creationId="{9F2C0D3C-1CA3-59F0-7F55-9EA5397A9342}"/>
          </ac:spMkLst>
        </pc:spChg>
        <pc:spChg chg="add mod">
          <ac:chgData name="Thúy Mai" userId="222f1c7e07c9bd7a" providerId="LiveId" clId="{54A27DD4-5378-4839-82A7-077497743A8E}" dt="2022-05-31T15:00:06.296" v="1218" actId="1076"/>
          <ac:spMkLst>
            <pc:docMk/>
            <pc:sldMk cId="549967430" sldId="268"/>
            <ac:spMk id="13" creationId="{66C5EFE8-451D-A645-844F-0F31FE0EC0FB}"/>
          </ac:spMkLst>
        </pc:spChg>
        <pc:spChg chg="add mod">
          <ac:chgData name="Thúy Mai" userId="222f1c7e07c9bd7a" providerId="LiveId" clId="{54A27DD4-5378-4839-82A7-077497743A8E}" dt="2022-05-31T15:00:02.116" v="1216" actId="1076"/>
          <ac:spMkLst>
            <pc:docMk/>
            <pc:sldMk cId="549967430" sldId="268"/>
            <ac:spMk id="16" creationId="{85BF3018-24CB-BF90-8D8D-173137E7F1D6}"/>
          </ac:spMkLst>
        </pc:spChg>
        <pc:spChg chg="add mod">
          <ac:chgData name="Thúy Mai" userId="222f1c7e07c9bd7a" providerId="LiveId" clId="{54A27DD4-5378-4839-82A7-077497743A8E}" dt="2022-05-31T15:00:04.165" v="1217" actId="1076"/>
          <ac:spMkLst>
            <pc:docMk/>
            <pc:sldMk cId="549967430" sldId="268"/>
            <ac:spMk id="19" creationId="{7DF7ADB7-69F9-7A28-7CBA-780952D18823}"/>
          </ac:spMkLst>
        </pc:spChg>
        <pc:spChg chg="add del mod">
          <ac:chgData name="Thúy Mai" userId="222f1c7e07c9bd7a" providerId="LiveId" clId="{54A27DD4-5378-4839-82A7-077497743A8E}" dt="2022-05-31T14:58:28.522" v="1195" actId="478"/>
          <ac:spMkLst>
            <pc:docMk/>
            <pc:sldMk cId="549967430" sldId="268"/>
            <ac:spMk id="22" creationId="{78FC982C-CF08-3622-0E71-894F2BB258C6}"/>
          </ac:spMkLst>
        </pc:spChg>
        <pc:spChg chg="add del mod">
          <ac:chgData name="Thúy Mai" userId="222f1c7e07c9bd7a" providerId="LiveId" clId="{54A27DD4-5378-4839-82A7-077497743A8E}" dt="2022-05-31T14:58:29.076" v="1196" actId="478"/>
          <ac:spMkLst>
            <pc:docMk/>
            <pc:sldMk cId="549967430" sldId="268"/>
            <ac:spMk id="25" creationId="{3DFDFBBD-9656-14C7-BCD9-FCEFFFD26DCF}"/>
          </ac:spMkLst>
        </pc:spChg>
        <pc:spChg chg="add del mod">
          <ac:chgData name="Thúy Mai" userId="222f1c7e07c9bd7a" providerId="LiveId" clId="{54A27DD4-5378-4839-82A7-077497743A8E}" dt="2022-05-31T14:58:32.618" v="1198" actId="478"/>
          <ac:spMkLst>
            <pc:docMk/>
            <pc:sldMk cId="549967430" sldId="268"/>
            <ac:spMk id="28" creationId="{96536D07-BCF0-750B-9413-B00BF9AF42D3}"/>
          </ac:spMkLst>
        </pc:spChg>
        <pc:spChg chg="add mod">
          <ac:chgData name="Thúy Mai" userId="222f1c7e07c9bd7a" providerId="LiveId" clId="{54A27DD4-5378-4839-82A7-077497743A8E}" dt="2022-05-31T14:59:57.523" v="1213" actId="1076"/>
          <ac:spMkLst>
            <pc:docMk/>
            <pc:sldMk cId="549967430" sldId="268"/>
            <ac:spMk id="29" creationId="{F1E1A829-A2CB-8692-52E1-0A88A62541DA}"/>
          </ac:spMkLst>
        </pc:spChg>
        <pc:spChg chg="add mod">
          <ac:chgData name="Thúy Mai" userId="222f1c7e07c9bd7a" providerId="LiveId" clId="{54A27DD4-5378-4839-82A7-077497743A8E}" dt="2022-05-31T14:59:55.757" v="1212" actId="1076"/>
          <ac:spMkLst>
            <pc:docMk/>
            <pc:sldMk cId="549967430" sldId="268"/>
            <ac:spMk id="30" creationId="{AFA15A72-A4B1-C1C4-CEE9-E1D45BD3E649}"/>
          </ac:spMkLst>
        </pc:spChg>
        <pc:spChg chg="add mod">
          <ac:chgData name="Thúy Mai" userId="222f1c7e07c9bd7a" providerId="LiveId" clId="{54A27DD4-5378-4839-82A7-077497743A8E}" dt="2022-05-31T14:57:24.978" v="1178" actId="571"/>
          <ac:spMkLst>
            <pc:docMk/>
            <pc:sldMk cId="549967430" sldId="268"/>
            <ac:spMk id="31" creationId="{533F5E4B-B87F-2DB1-0793-07A6E75EDF4B}"/>
          </ac:spMkLst>
        </pc:spChg>
        <pc:spChg chg="add mod">
          <ac:chgData name="Thúy Mai" userId="222f1c7e07c9bd7a" providerId="LiveId" clId="{54A27DD4-5378-4839-82A7-077497743A8E}" dt="2022-05-31T14:57:24.978" v="1178" actId="571"/>
          <ac:spMkLst>
            <pc:docMk/>
            <pc:sldMk cId="549967430" sldId="268"/>
            <ac:spMk id="32" creationId="{BD3B4821-D7C3-6785-BD1A-73BC6015A40D}"/>
          </ac:spMkLst>
        </pc:spChg>
        <pc:spChg chg="add mod">
          <ac:chgData name="Thúy Mai" userId="222f1c7e07c9bd7a" providerId="LiveId" clId="{54A27DD4-5378-4839-82A7-077497743A8E}" dt="2022-05-31T14:57:28.909" v="1180" actId="571"/>
          <ac:spMkLst>
            <pc:docMk/>
            <pc:sldMk cId="549967430" sldId="268"/>
            <ac:spMk id="33" creationId="{37F6B6D3-074A-E17F-DD2B-6EAC9F3D93E1}"/>
          </ac:spMkLst>
        </pc:spChg>
        <pc:spChg chg="add mod">
          <ac:chgData name="Thúy Mai" userId="222f1c7e07c9bd7a" providerId="LiveId" clId="{54A27DD4-5378-4839-82A7-077497743A8E}" dt="2022-05-31T14:57:28.909" v="1180" actId="571"/>
          <ac:spMkLst>
            <pc:docMk/>
            <pc:sldMk cId="549967430" sldId="268"/>
            <ac:spMk id="34" creationId="{D544CC1B-16B9-6F39-9F47-1B3FCC6723A6}"/>
          </ac:spMkLst>
        </pc:spChg>
        <pc:spChg chg="add mod">
          <ac:chgData name="Thúy Mai" userId="222f1c7e07c9bd7a" providerId="LiveId" clId="{54A27DD4-5378-4839-82A7-077497743A8E}" dt="2022-05-31T14:57:28.909" v="1180" actId="571"/>
          <ac:spMkLst>
            <pc:docMk/>
            <pc:sldMk cId="549967430" sldId="268"/>
            <ac:spMk id="35" creationId="{23A75FF6-A0BD-181C-2530-C0B38BAB564E}"/>
          </ac:spMkLst>
        </pc:spChg>
        <pc:spChg chg="add mod">
          <ac:chgData name="Thúy Mai" userId="222f1c7e07c9bd7a" providerId="LiveId" clId="{54A27DD4-5378-4839-82A7-077497743A8E}" dt="2022-05-31T14:57:28.909" v="1180" actId="571"/>
          <ac:spMkLst>
            <pc:docMk/>
            <pc:sldMk cId="549967430" sldId="268"/>
            <ac:spMk id="36" creationId="{E5CE7B48-EC02-B2D2-ACED-6E24E0899654}"/>
          </ac:spMkLst>
        </pc:spChg>
        <pc:spChg chg="add mod">
          <ac:chgData name="Thúy Mai" userId="222f1c7e07c9bd7a" providerId="LiveId" clId="{54A27DD4-5378-4839-82A7-077497743A8E}" dt="2022-05-31T15:00:35.993" v="1225" actId="207"/>
          <ac:spMkLst>
            <pc:docMk/>
            <pc:sldMk cId="549967430" sldId="268"/>
            <ac:spMk id="37" creationId="{8B423515-CF27-01F1-0E25-79BBA015794F}"/>
          </ac:spMkLst>
        </pc:spChg>
        <pc:spChg chg="add mod">
          <ac:chgData name="Thúy Mai" userId="222f1c7e07c9bd7a" providerId="LiveId" clId="{54A27DD4-5378-4839-82A7-077497743A8E}" dt="2022-05-31T15:00:41.680" v="1227" actId="1076"/>
          <ac:spMkLst>
            <pc:docMk/>
            <pc:sldMk cId="549967430" sldId="268"/>
            <ac:spMk id="38" creationId="{8C6302C2-0428-176A-872F-8879E42DC34F}"/>
          </ac:spMkLst>
        </pc:spChg>
        <pc:spChg chg="add mod">
          <ac:chgData name="Thúy Mai" userId="222f1c7e07c9bd7a" providerId="LiveId" clId="{54A27DD4-5378-4839-82A7-077497743A8E}" dt="2022-05-31T15:00:47.996" v="1230" actId="1076"/>
          <ac:spMkLst>
            <pc:docMk/>
            <pc:sldMk cId="549967430" sldId="268"/>
            <ac:spMk id="39" creationId="{8CB5D143-8C7B-0133-0B30-673B29EBF1E6}"/>
          </ac:spMkLst>
        </pc:spChg>
        <pc:graphicFrameChg chg="add del mod">
          <ac:chgData name="Thúy Mai" userId="222f1c7e07c9bd7a" providerId="LiveId" clId="{54A27DD4-5378-4839-82A7-077497743A8E}" dt="2022-05-31T14:52:21.648" v="1074"/>
          <ac:graphicFrameMkLst>
            <pc:docMk/>
            <pc:sldMk cId="549967430" sldId="268"/>
            <ac:graphicFrameMk id="3" creationId="{5C79B3BD-BAC6-780A-8D12-6EFB265CA702}"/>
          </ac:graphicFrameMkLst>
        </pc:graphicFrameChg>
        <pc:graphicFrameChg chg="add del mod">
          <ac:chgData name="Thúy Mai" userId="222f1c7e07c9bd7a" providerId="LiveId" clId="{54A27DD4-5378-4839-82A7-077497743A8E}" dt="2022-05-31T14:53:39.571" v="1091"/>
          <ac:graphicFrameMkLst>
            <pc:docMk/>
            <pc:sldMk cId="549967430" sldId="268"/>
            <ac:graphicFrameMk id="14" creationId="{25153E07-FA5B-23A5-A78F-EF96A7DC7232}"/>
          </ac:graphicFrameMkLst>
        </pc:graphicFrameChg>
        <pc:graphicFrameChg chg="add del mod">
          <ac:chgData name="Thúy Mai" userId="222f1c7e07c9bd7a" providerId="LiveId" clId="{54A27DD4-5378-4839-82A7-077497743A8E}" dt="2022-05-31T14:53:50.564" v="1098"/>
          <ac:graphicFrameMkLst>
            <pc:docMk/>
            <pc:sldMk cId="549967430" sldId="268"/>
            <ac:graphicFrameMk id="17" creationId="{B2233CBC-7F62-11CB-1E3E-1F9EFCD89D8C}"/>
          </ac:graphicFrameMkLst>
        </pc:graphicFrameChg>
        <pc:graphicFrameChg chg="add del mod">
          <ac:chgData name="Thúy Mai" userId="222f1c7e07c9bd7a" providerId="LiveId" clId="{54A27DD4-5378-4839-82A7-077497743A8E}" dt="2022-05-31T14:54:05.816" v="1106"/>
          <ac:graphicFrameMkLst>
            <pc:docMk/>
            <pc:sldMk cId="549967430" sldId="268"/>
            <ac:graphicFrameMk id="20" creationId="{2A13DBF1-A72B-313A-C945-C0498F19A5B9}"/>
          </ac:graphicFrameMkLst>
        </pc:graphicFrameChg>
        <pc:graphicFrameChg chg="add del mod">
          <ac:chgData name="Thúy Mai" userId="222f1c7e07c9bd7a" providerId="LiveId" clId="{54A27DD4-5378-4839-82A7-077497743A8E}" dt="2022-05-31T14:54:14.163" v="1112"/>
          <ac:graphicFrameMkLst>
            <pc:docMk/>
            <pc:sldMk cId="549967430" sldId="268"/>
            <ac:graphicFrameMk id="23" creationId="{DA70ED47-3B4B-D9C1-C570-F7D5BE2C474A}"/>
          </ac:graphicFrameMkLst>
        </pc:graphicFrameChg>
        <pc:graphicFrameChg chg="add del mod">
          <ac:chgData name="Thúy Mai" userId="222f1c7e07c9bd7a" providerId="LiveId" clId="{54A27DD4-5378-4839-82A7-077497743A8E}" dt="2022-05-31T14:54:22.344" v="1118"/>
          <ac:graphicFrameMkLst>
            <pc:docMk/>
            <pc:sldMk cId="549967430" sldId="268"/>
            <ac:graphicFrameMk id="26" creationId="{BAB93AD2-8B13-CBC5-6F6C-8F3094D4FB66}"/>
          </ac:graphicFrameMkLst>
        </pc:graphicFrameChg>
        <pc:picChg chg="del">
          <ac:chgData name="Thúy Mai" userId="222f1c7e07c9bd7a" providerId="LiveId" clId="{54A27DD4-5378-4839-82A7-077497743A8E}" dt="2022-05-31T14:49:58.478" v="1042" actId="478"/>
          <ac:picMkLst>
            <pc:docMk/>
            <pc:sldMk cId="549967430" sldId="268"/>
            <ac:picMk id="12" creationId="{9C266A01-A207-CE32-33CA-A75D35499D09}"/>
          </ac:picMkLst>
        </pc:picChg>
        <pc:picChg chg="add mod">
          <ac:chgData name="Thúy Mai" userId="222f1c7e07c9bd7a" providerId="LiveId" clId="{54A27DD4-5378-4839-82A7-077497743A8E}" dt="2022-05-31T15:47:17.168" v="1919" actId="14100"/>
          <ac:picMkLst>
            <pc:docMk/>
            <pc:sldMk cId="549967430" sldId="268"/>
            <ac:picMk id="41" creationId="{488974F4-5F51-A864-58FB-389CF0C847AA}"/>
          </ac:picMkLst>
        </pc:picChg>
      </pc:sldChg>
      <pc:sldChg chg="addSp delSp modSp add mod modTransition modAnim">
        <pc:chgData name="Thúy Mai" userId="222f1c7e07c9bd7a" providerId="LiveId" clId="{54A27DD4-5378-4839-82A7-077497743A8E}" dt="2022-05-31T15:51:04.830" v="1968"/>
        <pc:sldMkLst>
          <pc:docMk/>
          <pc:sldMk cId="2996946129" sldId="269"/>
        </pc:sldMkLst>
        <pc:spChg chg="mod">
          <ac:chgData name="Thúy Mai" userId="222f1c7e07c9bd7a" providerId="LiveId" clId="{54A27DD4-5378-4839-82A7-077497743A8E}" dt="2022-05-31T15:01:23.377" v="1245" actId="1076"/>
          <ac:spMkLst>
            <pc:docMk/>
            <pc:sldMk cId="2996946129" sldId="269"/>
            <ac:spMk id="9" creationId="{79E9F3B9-1A16-D4FB-0679-F75446E6940F}"/>
          </ac:spMkLst>
        </pc:spChg>
        <pc:spChg chg="del">
          <ac:chgData name="Thúy Mai" userId="222f1c7e07c9bd7a" providerId="LiveId" clId="{54A27DD4-5378-4839-82A7-077497743A8E}" dt="2022-05-31T15:01:00.963" v="1236" actId="478"/>
          <ac:spMkLst>
            <pc:docMk/>
            <pc:sldMk cId="2996946129" sldId="269"/>
            <ac:spMk id="10" creationId="{0D340F32-9756-3165-56C4-917C343597D7}"/>
          </ac:spMkLst>
        </pc:spChg>
        <pc:spChg chg="mod">
          <ac:chgData name="Thúy Mai" userId="222f1c7e07c9bd7a" providerId="LiveId" clId="{54A27DD4-5378-4839-82A7-077497743A8E}" dt="2022-05-31T15:01:21.544" v="1244" actId="14100"/>
          <ac:spMkLst>
            <pc:docMk/>
            <pc:sldMk cId="2996946129" sldId="269"/>
            <ac:spMk id="11" creationId="{9F2C0D3C-1CA3-59F0-7F55-9EA5397A9342}"/>
          </ac:spMkLst>
        </pc:spChg>
        <pc:spChg chg="del">
          <ac:chgData name="Thúy Mai" userId="222f1c7e07c9bd7a" providerId="LiveId" clId="{54A27DD4-5378-4839-82A7-077497743A8E}" dt="2022-05-31T15:00:57.908" v="1232" actId="478"/>
          <ac:spMkLst>
            <pc:docMk/>
            <pc:sldMk cId="2996946129" sldId="269"/>
            <ac:spMk id="13" creationId="{66C5EFE8-451D-A645-844F-0F31FE0EC0FB}"/>
          </ac:spMkLst>
        </pc:spChg>
        <pc:spChg chg="del mod">
          <ac:chgData name="Thúy Mai" userId="222f1c7e07c9bd7a" providerId="LiveId" clId="{54A27DD4-5378-4839-82A7-077497743A8E}" dt="2022-05-31T15:01:00.344" v="1235" actId="478"/>
          <ac:spMkLst>
            <pc:docMk/>
            <pc:sldMk cId="2996946129" sldId="269"/>
            <ac:spMk id="16" creationId="{85BF3018-24CB-BF90-8D8D-173137E7F1D6}"/>
          </ac:spMkLst>
        </pc:spChg>
        <pc:spChg chg="add mod">
          <ac:chgData name="Thúy Mai" userId="222f1c7e07c9bd7a" providerId="LiveId" clId="{54A27DD4-5378-4839-82A7-077497743A8E}" dt="2022-05-31T15:01:40.109" v="1250" actId="1076"/>
          <ac:spMkLst>
            <pc:docMk/>
            <pc:sldMk cId="2996946129" sldId="269"/>
            <ac:spMk id="17" creationId="{287483C6-CC77-5964-9BA1-9AEE70202A66}"/>
          </ac:spMkLst>
        </pc:spChg>
        <pc:spChg chg="add del mod">
          <ac:chgData name="Thúy Mai" userId="222f1c7e07c9bd7a" providerId="LiveId" clId="{54A27DD4-5378-4839-82A7-077497743A8E}" dt="2022-05-31T15:01:43.789" v="1252" actId="478"/>
          <ac:spMkLst>
            <pc:docMk/>
            <pc:sldMk cId="2996946129" sldId="269"/>
            <ac:spMk id="18" creationId="{E3E57A4E-6B16-70EF-DA99-FF830742411C}"/>
          </ac:spMkLst>
        </pc:spChg>
        <pc:spChg chg="del">
          <ac:chgData name="Thúy Mai" userId="222f1c7e07c9bd7a" providerId="LiveId" clId="{54A27DD4-5378-4839-82A7-077497743A8E}" dt="2022-05-31T15:01:01.566" v="1237" actId="478"/>
          <ac:spMkLst>
            <pc:docMk/>
            <pc:sldMk cId="2996946129" sldId="269"/>
            <ac:spMk id="19" creationId="{7DF7ADB7-69F9-7A28-7CBA-780952D18823}"/>
          </ac:spMkLst>
        </pc:spChg>
        <pc:spChg chg="add mod">
          <ac:chgData name="Thúy Mai" userId="222f1c7e07c9bd7a" providerId="LiveId" clId="{54A27DD4-5378-4839-82A7-077497743A8E}" dt="2022-05-31T15:01:50.701" v="1255" actId="1076"/>
          <ac:spMkLst>
            <pc:docMk/>
            <pc:sldMk cId="2996946129" sldId="269"/>
            <ac:spMk id="20" creationId="{B1E90AC2-C470-C3AB-5F84-B81FC78ABD04}"/>
          </ac:spMkLst>
        </pc:spChg>
        <pc:spChg chg="add del mod">
          <ac:chgData name="Thúy Mai" userId="222f1c7e07c9bd7a" providerId="LiveId" clId="{54A27DD4-5378-4839-82A7-077497743A8E}" dt="2022-05-31T15:01:53.714" v="1257" actId="478"/>
          <ac:spMkLst>
            <pc:docMk/>
            <pc:sldMk cId="2996946129" sldId="269"/>
            <ac:spMk id="21" creationId="{903B7E9D-934D-8CB4-96F6-9A4819A845CF}"/>
          </ac:spMkLst>
        </pc:spChg>
        <pc:spChg chg="mod">
          <ac:chgData name="Thúy Mai" userId="222f1c7e07c9bd7a" providerId="LiveId" clId="{54A27DD4-5378-4839-82A7-077497743A8E}" dt="2022-05-31T15:01:10.757" v="1241" actId="1076"/>
          <ac:spMkLst>
            <pc:docMk/>
            <pc:sldMk cId="2996946129" sldId="269"/>
            <ac:spMk id="22" creationId="{78FC982C-CF08-3622-0E71-894F2BB258C6}"/>
          </ac:spMkLst>
        </pc:spChg>
        <pc:spChg chg="add mod">
          <ac:chgData name="Thúy Mai" userId="222f1c7e07c9bd7a" providerId="LiveId" clId="{54A27DD4-5378-4839-82A7-077497743A8E}" dt="2022-05-31T15:02:04.404" v="1263" actId="1076"/>
          <ac:spMkLst>
            <pc:docMk/>
            <pc:sldMk cId="2996946129" sldId="269"/>
            <ac:spMk id="23" creationId="{F729ED54-F69F-5BB7-DD8F-C45B52C5D650}"/>
          </ac:spMkLst>
        </pc:spChg>
        <pc:spChg chg="mod">
          <ac:chgData name="Thúy Mai" userId="222f1c7e07c9bd7a" providerId="LiveId" clId="{54A27DD4-5378-4839-82A7-077497743A8E}" dt="2022-05-31T15:01:13.085" v="1242" actId="1076"/>
          <ac:spMkLst>
            <pc:docMk/>
            <pc:sldMk cId="2996946129" sldId="269"/>
            <ac:spMk id="25" creationId="{3DFDFBBD-9656-14C7-BCD9-FCEFFFD26DCF}"/>
          </ac:spMkLst>
        </pc:spChg>
        <pc:spChg chg="mod">
          <ac:chgData name="Thúy Mai" userId="222f1c7e07c9bd7a" providerId="LiveId" clId="{54A27DD4-5378-4839-82A7-077497743A8E}" dt="2022-05-31T15:02:14.794" v="1266" actId="1076"/>
          <ac:spMkLst>
            <pc:docMk/>
            <pc:sldMk cId="2996946129" sldId="269"/>
            <ac:spMk id="28" creationId="{96536D07-BCF0-750B-9413-B00BF9AF42D3}"/>
          </ac:spMkLst>
        </pc:spChg>
        <pc:spChg chg="del">
          <ac:chgData name="Thúy Mai" userId="222f1c7e07c9bd7a" providerId="LiveId" clId="{54A27DD4-5378-4839-82A7-077497743A8E}" dt="2022-05-31T15:00:57.082" v="1231" actId="478"/>
          <ac:spMkLst>
            <pc:docMk/>
            <pc:sldMk cId="2996946129" sldId="269"/>
            <ac:spMk id="29" creationId="{F1E1A829-A2CB-8692-52E1-0A88A62541DA}"/>
          </ac:spMkLst>
        </pc:spChg>
        <pc:spChg chg="del">
          <ac:chgData name="Thúy Mai" userId="222f1c7e07c9bd7a" providerId="LiveId" clId="{54A27DD4-5378-4839-82A7-077497743A8E}" dt="2022-05-31T15:00:58.888" v="1233" actId="478"/>
          <ac:spMkLst>
            <pc:docMk/>
            <pc:sldMk cId="2996946129" sldId="269"/>
            <ac:spMk id="30" creationId="{AFA15A72-A4B1-C1C4-CEE9-E1D45BD3E649}"/>
          </ac:spMkLst>
        </pc:spChg>
        <pc:picChg chg="add mod">
          <ac:chgData name="Thúy Mai" userId="222f1c7e07c9bd7a" providerId="LiveId" clId="{54A27DD4-5378-4839-82A7-077497743A8E}" dt="2022-05-31T15:47:20.445" v="1920"/>
          <ac:picMkLst>
            <pc:docMk/>
            <pc:sldMk cId="2996946129" sldId="269"/>
            <ac:picMk id="24" creationId="{F54C97C6-0404-8113-2FA8-4A06A4DACC34}"/>
          </ac:picMkLst>
        </pc:picChg>
      </pc:sldChg>
      <pc:sldChg chg="addSp delSp modSp new mod modTransition modAnim">
        <pc:chgData name="Thúy Mai" userId="222f1c7e07c9bd7a" providerId="LiveId" clId="{54A27DD4-5378-4839-82A7-077497743A8E}" dt="2022-05-31T15:51:04.830" v="1968"/>
        <pc:sldMkLst>
          <pc:docMk/>
          <pc:sldMk cId="3564345549" sldId="270"/>
        </pc:sldMkLst>
        <pc:spChg chg="del">
          <ac:chgData name="Thúy Mai" userId="222f1c7e07c9bd7a" providerId="LiveId" clId="{54A27DD4-5378-4839-82A7-077497743A8E}" dt="2022-05-31T15:02:36.356" v="1268" actId="478"/>
          <ac:spMkLst>
            <pc:docMk/>
            <pc:sldMk cId="3564345549" sldId="270"/>
            <ac:spMk id="2" creationId="{1E5A0EBB-A4C5-7AC1-F6A9-A378F9575F2E}"/>
          </ac:spMkLst>
        </pc:spChg>
        <pc:spChg chg="del">
          <ac:chgData name="Thúy Mai" userId="222f1c7e07c9bd7a" providerId="LiveId" clId="{54A27DD4-5378-4839-82A7-077497743A8E}" dt="2022-05-31T15:02:39.087" v="1269" actId="478"/>
          <ac:spMkLst>
            <pc:docMk/>
            <pc:sldMk cId="3564345549" sldId="270"/>
            <ac:spMk id="3" creationId="{74DF4B8D-2A3C-47D1-3595-905FA6415903}"/>
          </ac:spMkLst>
        </pc:spChg>
        <pc:spChg chg="add mod">
          <ac:chgData name="Thúy Mai" userId="222f1c7e07c9bd7a" providerId="LiveId" clId="{54A27DD4-5378-4839-82A7-077497743A8E}" dt="2022-05-31T15:03:00.278" v="1282" actId="207"/>
          <ac:spMkLst>
            <pc:docMk/>
            <pc:sldMk cId="3564345549" sldId="270"/>
            <ac:spMk id="6" creationId="{7CAC4B0D-44DC-8510-5A3A-9F390D24F9D7}"/>
          </ac:spMkLst>
        </pc:spChg>
        <pc:spChg chg="add del mod">
          <ac:chgData name="Thúy Mai" userId="222f1c7e07c9bd7a" providerId="LiveId" clId="{54A27DD4-5378-4839-82A7-077497743A8E}" dt="2022-05-31T15:13:18.827" v="1413"/>
          <ac:spMkLst>
            <pc:docMk/>
            <pc:sldMk cId="3564345549" sldId="270"/>
            <ac:spMk id="8" creationId="{40825208-77AF-9F85-A9DA-1636487FC4C3}"/>
          </ac:spMkLst>
        </pc:spChg>
        <pc:spChg chg="add del mod">
          <ac:chgData name="Thúy Mai" userId="222f1c7e07c9bd7a" providerId="LiveId" clId="{54A27DD4-5378-4839-82A7-077497743A8E}" dt="2022-05-31T15:13:18.827" v="1413"/>
          <ac:spMkLst>
            <pc:docMk/>
            <pc:sldMk cId="3564345549" sldId="270"/>
            <ac:spMk id="9" creationId="{F1D1EA86-B6A2-2810-C24F-8FE725C76625}"/>
          </ac:spMkLst>
        </pc:spChg>
        <pc:graphicFrameChg chg="add del mod">
          <ac:chgData name="Thúy Mai" userId="222f1c7e07c9bd7a" providerId="LiveId" clId="{54A27DD4-5378-4839-82A7-077497743A8E}" dt="2022-05-31T15:02:40.253" v="1272"/>
          <ac:graphicFrameMkLst>
            <pc:docMk/>
            <pc:sldMk cId="3564345549" sldId="270"/>
            <ac:graphicFrameMk id="4" creationId="{85AC0C0B-1D1D-DE53-125C-47308C0694C1}"/>
          </ac:graphicFrameMkLst>
        </pc:graphicFrameChg>
        <pc:graphicFrameChg chg="add mod modGraphic">
          <ac:chgData name="Thúy Mai" userId="222f1c7e07c9bd7a" providerId="LiveId" clId="{54A27DD4-5378-4839-82A7-077497743A8E}" dt="2022-05-31T15:12:33.701" v="1407" actId="1076"/>
          <ac:graphicFrameMkLst>
            <pc:docMk/>
            <pc:sldMk cId="3564345549" sldId="270"/>
            <ac:graphicFrameMk id="5" creationId="{E1350476-8A9F-91DA-6B6C-0DC9D6E3C90A}"/>
          </ac:graphicFrameMkLst>
        </pc:graphicFrameChg>
        <pc:picChg chg="add mod">
          <ac:chgData name="Thúy Mai" userId="222f1c7e07c9bd7a" providerId="LiveId" clId="{54A27DD4-5378-4839-82A7-077497743A8E}" dt="2022-05-31T15:11:52.225" v="1406" actId="1076"/>
          <ac:picMkLst>
            <pc:docMk/>
            <pc:sldMk cId="3564345549" sldId="270"/>
            <ac:picMk id="7" creationId="{CB3EBA78-C078-3915-3A45-73053E573306}"/>
          </ac:picMkLst>
        </pc:picChg>
      </pc:sldChg>
      <pc:sldChg chg="addSp delSp modSp add mod modTransition modAnim">
        <pc:chgData name="Thúy Mai" userId="222f1c7e07c9bd7a" providerId="LiveId" clId="{54A27DD4-5378-4839-82A7-077497743A8E}" dt="2022-05-31T15:51:04.830" v="1968"/>
        <pc:sldMkLst>
          <pc:docMk/>
          <pc:sldMk cId="3932530283" sldId="271"/>
        </pc:sldMkLst>
        <pc:spChg chg="mod">
          <ac:chgData name="Thúy Mai" userId="222f1c7e07c9bd7a" providerId="LiveId" clId="{54A27DD4-5378-4839-82A7-077497743A8E}" dt="2022-05-31T15:05:40.170" v="1302" actId="14100"/>
          <ac:spMkLst>
            <pc:docMk/>
            <pc:sldMk cId="3932530283" sldId="271"/>
            <ac:spMk id="4" creationId="{6F85B90A-6487-5ADE-1A48-311B72564AD6}"/>
          </ac:spMkLst>
        </pc:spChg>
        <pc:spChg chg="mod">
          <ac:chgData name="Thúy Mai" userId="222f1c7e07c9bd7a" providerId="LiveId" clId="{54A27DD4-5378-4839-82A7-077497743A8E}" dt="2022-05-31T15:06:04.681" v="1311" actId="14100"/>
          <ac:spMkLst>
            <pc:docMk/>
            <pc:sldMk cId="3932530283" sldId="271"/>
            <ac:spMk id="5" creationId="{6C4C9EAE-5D5F-CA23-B945-A03C1D86397B}"/>
          </ac:spMkLst>
        </pc:spChg>
        <pc:spChg chg="del mod">
          <ac:chgData name="Thúy Mai" userId="222f1c7e07c9bd7a" providerId="LiveId" clId="{54A27DD4-5378-4839-82A7-077497743A8E}" dt="2022-05-31T15:06:10.975" v="1313" actId="478"/>
          <ac:spMkLst>
            <pc:docMk/>
            <pc:sldMk cId="3932530283" sldId="271"/>
            <ac:spMk id="8" creationId="{AC78F902-D679-447A-0375-4073E4F6D16E}"/>
          </ac:spMkLst>
        </pc:spChg>
        <pc:spChg chg="mod">
          <ac:chgData name="Thúy Mai" userId="222f1c7e07c9bd7a" providerId="LiveId" clId="{54A27DD4-5378-4839-82A7-077497743A8E}" dt="2022-05-31T15:09:34.304" v="1374" actId="1076"/>
          <ac:spMkLst>
            <pc:docMk/>
            <pc:sldMk cId="3932530283" sldId="271"/>
            <ac:spMk id="9" creationId="{79E9F3B9-1A16-D4FB-0679-F75446E6940F}"/>
          </ac:spMkLst>
        </pc:spChg>
        <pc:spChg chg="mod">
          <ac:chgData name="Thúy Mai" userId="222f1c7e07c9bd7a" providerId="LiveId" clId="{54A27DD4-5378-4839-82A7-077497743A8E}" dt="2022-05-31T15:09:16.818" v="1368" actId="1076"/>
          <ac:spMkLst>
            <pc:docMk/>
            <pc:sldMk cId="3932530283" sldId="271"/>
            <ac:spMk id="11" creationId="{9F2C0D3C-1CA3-59F0-7F55-9EA5397A9342}"/>
          </ac:spMkLst>
        </pc:spChg>
        <pc:spChg chg="mod">
          <ac:chgData name="Thúy Mai" userId="222f1c7e07c9bd7a" providerId="LiveId" clId="{54A27DD4-5378-4839-82A7-077497743A8E}" dt="2022-05-31T15:09:18.300" v="1369" actId="1076"/>
          <ac:spMkLst>
            <pc:docMk/>
            <pc:sldMk cId="3932530283" sldId="271"/>
            <ac:spMk id="17" creationId="{287483C6-CC77-5964-9BA1-9AEE70202A66}"/>
          </ac:spMkLst>
        </pc:spChg>
        <pc:spChg chg="add mod">
          <ac:chgData name="Thúy Mai" userId="222f1c7e07c9bd7a" providerId="LiveId" clId="{54A27DD4-5378-4839-82A7-077497743A8E}" dt="2022-05-31T15:10:00.213" v="1384" actId="1076"/>
          <ac:spMkLst>
            <pc:docMk/>
            <pc:sldMk cId="3932530283" sldId="271"/>
            <ac:spMk id="19" creationId="{DBCF311E-E750-5033-F5C5-CC047ABB0087}"/>
          </ac:spMkLst>
        </pc:spChg>
        <pc:spChg chg="del">
          <ac:chgData name="Thúy Mai" userId="222f1c7e07c9bd7a" providerId="LiveId" clId="{54A27DD4-5378-4839-82A7-077497743A8E}" dt="2022-05-31T15:07:41.691" v="1328" actId="478"/>
          <ac:spMkLst>
            <pc:docMk/>
            <pc:sldMk cId="3932530283" sldId="271"/>
            <ac:spMk id="20" creationId="{B1E90AC2-C470-C3AB-5F84-B81FC78ABD04}"/>
          </ac:spMkLst>
        </pc:spChg>
        <pc:spChg chg="add mod">
          <ac:chgData name="Thúy Mai" userId="222f1c7e07c9bd7a" providerId="LiveId" clId="{54A27DD4-5378-4839-82A7-077497743A8E}" dt="2022-05-31T15:10:03.192" v="1385" actId="1076"/>
          <ac:spMkLst>
            <pc:docMk/>
            <pc:sldMk cId="3932530283" sldId="271"/>
            <ac:spMk id="21" creationId="{6BD692B2-043B-2003-5CBF-7F13ED4E8982}"/>
          </ac:spMkLst>
        </pc:spChg>
        <pc:spChg chg="mod">
          <ac:chgData name="Thúy Mai" userId="222f1c7e07c9bd7a" providerId="LiveId" clId="{54A27DD4-5378-4839-82A7-077497743A8E}" dt="2022-05-31T15:09:28.075" v="1373" actId="1076"/>
          <ac:spMkLst>
            <pc:docMk/>
            <pc:sldMk cId="3932530283" sldId="271"/>
            <ac:spMk id="22" creationId="{78FC982C-CF08-3622-0E71-894F2BB258C6}"/>
          </ac:spMkLst>
        </pc:spChg>
        <pc:spChg chg="mod">
          <ac:chgData name="Thúy Mai" userId="222f1c7e07c9bd7a" providerId="LiveId" clId="{54A27DD4-5378-4839-82A7-077497743A8E}" dt="2022-05-31T15:09:36.550" v="1375" actId="1076"/>
          <ac:spMkLst>
            <pc:docMk/>
            <pc:sldMk cId="3932530283" sldId="271"/>
            <ac:spMk id="23" creationId="{F729ED54-F69F-5BB7-DD8F-C45B52C5D650}"/>
          </ac:spMkLst>
        </pc:spChg>
        <pc:spChg chg="add mod">
          <ac:chgData name="Thúy Mai" userId="222f1c7e07c9bd7a" providerId="LiveId" clId="{54A27DD4-5378-4839-82A7-077497743A8E}" dt="2022-05-31T15:10:13.615" v="1388" actId="1076"/>
          <ac:spMkLst>
            <pc:docMk/>
            <pc:sldMk cId="3932530283" sldId="271"/>
            <ac:spMk id="24" creationId="{C8589302-DB54-2B6D-7D47-D42122F1AD1F}"/>
          </ac:spMkLst>
        </pc:spChg>
        <pc:spChg chg="del">
          <ac:chgData name="Thúy Mai" userId="222f1c7e07c9bd7a" providerId="LiveId" clId="{54A27DD4-5378-4839-82A7-077497743A8E}" dt="2022-05-31T15:07:44.172" v="1329" actId="478"/>
          <ac:spMkLst>
            <pc:docMk/>
            <pc:sldMk cId="3932530283" sldId="271"/>
            <ac:spMk id="25" creationId="{3DFDFBBD-9656-14C7-BCD9-FCEFFFD26DCF}"/>
          </ac:spMkLst>
        </pc:spChg>
        <pc:spChg chg="mod">
          <ac:chgData name="Thúy Mai" userId="222f1c7e07c9bd7a" providerId="LiveId" clId="{54A27DD4-5378-4839-82A7-077497743A8E}" dt="2022-05-31T15:09:41.363" v="1377" actId="14100"/>
          <ac:spMkLst>
            <pc:docMk/>
            <pc:sldMk cId="3932530283" sldId="271"/>
            <ac:spMk id="28" creationId="{96536D07-BCF0-750B-9413-B00BF9AF42D3}"/>
          </ac:spMkLst>
        </pc:spChg>
        <pc:graphicFrameChg chg="add del mod">
          <ac:chgData name="Thúy Mai" userId="222f1c7e07c9bd7a" providerId="LiveId" clId="{54A27DD4-5378-4839-82A7-077497743A8E}" dt="2022-05-31T15:05:31.580" v="1297"/>
          <ac:graphicFrameMkLst>
            <pc:docMk/>
            <pc:sldMk cId="3932530283" sldId="271"/>
            <ac:graphicFrameMk id="2" creationId="{9410F65E-C224-00F3-7C9F-92E680044550}"/>
          </ac:graphicFrameMkLst>
        </pc:graphicFrameChg>
        <pc:graphicFrameChg chg="add del mod">
          <ac:chgData name="Thúy Mai" userId="222f1c7e07c9bd7a" providerId="LiveId" clId="{54A27DD4-5378-4839-82A7-077497743A8E}" dt="2022-05-31T15:05:49.680" v="1305"/>
          <ac:graphicFrameMkLst>
            <pc:docMk/>
            <pc:sldMk cId="3932530283" sldId="271"/>
            <ac:graphicFrameMk id="3" creationId="{47A367B9-6A2D-EFD8-F20E-898E98D5034B}"/>
          </ac:graphicFrameMkLst>
        </pc:graphicFrameChg>
        <pc:graphicFrameChg chg="add del mod">
          <ac:chgData name="Thúy Mai" userId="222f1c7e07c9bd7a" providerId="LiveId" clId="{54A27DD4-5378-4839-82A7-077497743A8E}" dt="2022-05-31T15:06:45.934" v="1316"/>
          <ac:graphicFrameMkLst>
            <pc:docMk/>
            <pc:sldMk cId="3932530283" sldId="271"/>
            <ac:graphicFrameMk id="6" creationId="{4985D05F-680D-6085-4D6B-87BEC0386D1D}"/>
          </ac:graphicFrameMkLst>
        </pc:graphicFrameChg>
        <pc:graphicFrameChg chg="add del mod">
          <ac:chgData name="Thúy Mai" userId="222f1c7e07c9bd7a" providerId="LiveId" clId="{54A27DD4-5378-4839-82A7-077497743A8E}" dt="2022-05-31T15:07:12.999" v="1324"/>
          <ac:graphicFrameMkLst>
            <pc:docMk/>
            <pc:sldMk cId="3932530283" sldId="271"/>
            <ac:graphicFrameMk id="7" creationId="{63589EE0-01F8-1AEE-43A4-79A3E6EB5B93}"/>
          </ac:graphicFrameMkLst>
        </pc:graphicFrameChg>
        <pc:graphicFrameChg chg="add del mod">
          <ac:chgData name="Thúy Mai" userId="222f1c7e07c9bd7a" providerId="LiveId" clId="{54A27DD4-5378-4839-82A7-077497743A8E}" dt="2022-05-31T15:08:08.485" v="1336"/>
          <ac:graphicFrameMkLst>
            <pc:docMk/>
            <pc:sldMk cId="3932530283" sldId="271"/>
            <ac:graphicFrameMk id="10" creationId="{C285A874-B955-2675-E51B-812E19709F92}"/>
          </ac:graphicFrameMkLst>
        </pc:graphicFrameChg>
        <pc:graphicFrameChg chg="add del mod">
          <ac:chgData name="Thúy Mai" userId="222f1c7e07c9bd7a" providerId="LiveId" clId="{54A27DD4-5378-4839-82A7-077497743A8E}" dt="2022-05-31T15:08:18.207" v="1341"/>
          <ac:graphicFrameMkLst>
            <pc:docMk/>
            <pc:sldMk cId="3932530283" sldId="271"/>
            <ac:graphicFrameMk id="12" creationId="{8201CD74-5470-7B16-82B5-1D8E1C6347E5}"/>
          </ac:graphicFrameMkLst>
        </pc:graphicFrameChg>
        <pc:graphicFrameChg chg="add del mod">
          <ac:chgData name="Thúy Mai" userId="222f1c7e07c9bd7a" providerId="LiveId" clId="{54A27DD4-5378-4839-82A7-077497743A8E}" dt="2022-05-31T15:08:40.818" v="1355"/>
          <ac:graphicFrameMkLst>
            <pc:docMk/>
            <pc:sldMk cId="3932530283" sldId="271"/>
            <ac:graphicFrameMk id="13" creationId="{95ADEAB9-7F1B-8C9B-3607-BF126BC99033}"/>
          </ac:graphicFrameMkLst>
        </pc:graphicFrameChg>
        <pc:graphicFrameChg chg="add del mod">
          <ac:chgData name="Thúy Mai" userId="222f1c7e07c9bd7a" providerId="LiveId" clId="{54A27DD4-5378-4839-82A7-077497743A8E}" dt="2022-05-31T15:08:49.870" v="1360"/>
          <ac:graphicFrameMkLst>
            <pc:docMk/>
            <pc:sldMk cId="3932530283" sldId="271"/>
            <ac:graphicFrameMk id="14" creationId="{8526800E-CEE5-96BF-45E2-898FEDF54B5B}"/>
          </ac:graphicFrameMkLst>
        </pc:graphicFrameChg>
        <pc:picChg chg="add mod">
          <ac:chgData name="Thúy Mai" userId="222f1c7e07c9bd7a" providerId="LiveId" clId="{54A27DD4-5378-4839-82A7-077497743A8E}" dt="2022-05-31T15:47:54.405" v="1928" actId="1076"/>
          <ac:picMkLst>
            <pc:docMk/>
            <pc:sldMk cId="3932530283" sldId="271"/>
            <ac:picMk id="26" creationId="{69C09325-EB63-B271-94BB-1A95839662CB}"/>
          </ac:picMkLst>
        </pc:picChg>
      </pc:sldChg>
      <pc:sldChg chg="addSp delSp modSp add mod ord modTransition modAnim">
        <pc:chgData name="Thúy Mai" userId="222f1c7e07c9bd7a" providerId="LiveId" clId="{54A27DD4-5378-4839-82A7-077497743A8E}" dt="2022-05-31T15:51:04.830" v="1968"/>
        <pc:sldMkLst>
          <pc:docMk/>
          <pc:sldMk cId="3753652765" sldId="272"/>
        </pc:sldMkLst>
        <pc:spChg chg="mod">
          <ac:chgData name="Thúy Mai" userId="222f1c7e07c9bd7a" providerId="LiveId" clId="{54A27DD4-5378-4839-82A7-077497743A8E}" dt="2022-05-31T15:24:09.158" v="1612" actId="1076"/>
          <ac:spMkLst>
            <pc:docMk/>
            <pc:sldMk cId="3753652765" sldId="272"/>
            <ac:spMk id="5" creationId="{6C4C9EAE-5D5F-CA23-B945-A03C1D86397B}"/>
          </ac:spMkLst>
        </pc:spChg>
        <pc:spChg chg="add mod">
          <ac:chgData name="Thúy Mai" userId="222f1c7e07c9bd7a" providerId="LiveId" clId="{54A27DD4-5378-4839-82A7-077497743A8E}" dt="2022-05-31T15:15:54.247" v="1470" actId="1076"/>
          <ac:spMkLst>
            <pc:docMk/>
            <pc:sldMk cId="3753652765" sldId="272"/>
            <ac:spMk id="7" creationId="{050FDF77-1726-6C93-EBA1-389238F27480}"/>
          </ac:spMkLst>
        </pc:spChg>
        <pc:spChg chg="del">
          <ac:chgData name="Thúy Mai" userId="222f1c7e07c9bd7a" providerId="LiveId" clId="{54A27DD4-5378-4839-82A7-077497743A8E}" dt="2022-05-31T15:13:23.774" v="1416" actId="478"/>
          <ac:spMkLst>
            <pc:docMk/>
            <pc:sldMk cId="3753652765" sldId="272"/>
            <ac:spMk id="9" creationId="{79E9F3B9-1A16-D4FB-0679-F75446E6940F}"/>
          </ac:spMkLst>
        </pc:spChg>
        <pc:spChg chg="del">
          <ac:chgData name="Thúy Mai" userId="222f1c7e07c9bd7a" providerId="LiveId" clId="{54A27DD4-5378-4839-82A7-077497743A8E}" dt="2022-05-31T15:13:06.656" v="1410" actId="478"/>
          <ac:spMkLst>
            <pc:docMk/>
            <pc:sldMk cId="3753652765" sldId="272"/>
            <ac:spMk id="11" creationId="{9F2C0D3C-1CA3-59F0-7F55-9EA5397A9342}"/>
          </ac:spMkLst>
        </pc:spChg>
        <pc:spChg chg="del">
          <ac:chgData name="Thúy Mai" userId="222f1c7e07c9bd7a" providerId="LiveId" clId="{54A27DD4-5378-4839-82A7-077497743A8E}" dt="2022-05-31T15:13:07.544" v="1411" actId="478"/>
          <ac:spMkLst>
            <pc:docMk/>
            <pc:sldMk cId="3753652765" sldId="272"/>
            <ac:spMk id="17" creationId="{287483C6-CC77-5964-9BA1-9AEE70202A66}"/>
          </ac:spMkLst>
        </pc:spChg>
        <pc:spChg chg="del">
          <ac:chgData name="Thúy Mai" userId="222f1c7e07c9bd7a" providerId="LiveId" clId="{54A27DD4-5378-4839-82A7-077497743A8E}" dt="2022-05-31T15:13:28.806" v="1422" actId="478"/>
          <ac:spMkLst>
            <pc:docMk/>
            <pc:sldMk cId="3753652765" sldId="272"/>
            <ac:spMk id="19" creationId="{DBCF311E-E750-5033-F5C5-CC047ABB0087}"/>
          </ac:spMkLst>
        </pc:spChg>
        <pc:spChg chg="del">
          <ac:chgData name="Thúy Mai" userId="222f1c7e07c9bd7a" providerId="LiveId" clId="{54A27DD4-5378-4839-82A7-077497743A8E}" dt="2022-05-31T15:13:27.787" v="1421" actId="478"/>
          <ac:spMkLst>
            <pc:docMk/>
            <pc:sldMk cId="3753652765" sldId="272"/>
            <ac:spMk id="21" creationId="{6BD692B2-043B-2003-5CBF-7F13ED4E8982}"/>
          </ac:spMkLst>
        </pc:spChg>
        <pc:spChg chg="del mod">
          <ac:chgData name="Thúy Mai" userId="222f1c7e07c9bd7a" providerId="LiveId" clId="{54A27DD4-5378-4839-82A7-077497743A8E}" dt="2022-05-31T15:13:04.605" v="1409" actId="478"/>
          <ac:spMkLst>
            <pc:docMk/>
            <pc:sldMk cId="3753652765" sldId="272"/>
            <ac:spMk id="22" creationId="{78FC982C-CF08-3622-0E71-894F2BB258C6}"/>
          </ac:spMkLst>
        </pc:spChg>
        <pc:spChg chg="del">
          <ac:chgData name="Thúy Mai" userId="222f1c7e07c9bd7a" providerId="LiveId" clId="{54A27DD4-5378-4839-82A7-077497743A8E}" dt="2022-05-31T15:13:24.474" v="1417" actId="478"/>
          <ac:spMkLst>
            <pc:docMk/>
            <pc:sldMk cId="3753652765" sldId="272"/>
            <ac:spMk id="23" creationId="{F729ED54-F69F-5BB7-DD8F-C45B52C5D650}"/>
          </ac:spMkLst>
        </pc:spChg>
        <pc:spChg chg="del">
          <ac:chgData name="Thúy Mai" userId="222f1c7e07c9bd7a" providerId="LiveId" clId="{54A27DD4-5378-4839-82A7-077497743A8E}" dt="2022-05-31T15:13:26.617" v="1420" actId="478"/>
          <ac:spMkLst>
            <pc:docMk/>
            <pc:sldMk cId="3753652765" sldId="272"/>
            <ac:spMk id="24" creationId="{C8589302-DB54-2B6D-7D47-D42122F1AD1F}"/>
          </ac:spMkLst>
        </pc:spChg>
        <pc:spChg chg="del mod">
          <ac:chgData name="Thúy Mai" userId="222f1c7e07c9bd7a" providerId="LiveId" clId="{54A27DD4-5378-4839-82A7-077497743A8E}" dt="2022-05-31T15:13:25.409" v="1419" actId="478"/>
          <ac:spMkLst>
            <pc:docMk/>
            <pc:sldMk cId="3753652765" sldId="272"/>
            <ac:spMk id="28" creationId="{96536D07-BCF0-750B-9413-B00BF9AF42D3}"/>
          </ac:spMkLst>
        </pc:spChg>
        <pc:graphicFrameChg chg="add del mod">
          <ac:chgData name="Thúy Mai" userId="222f1c7e07c9bd7a" providerId="LiveId" clId="{54A27DD4-5378-4839-82A7-077497743A8E}" dt="2022-05-31T15:10:38.013" v="1392"/>
          <ac:graphicFrameMkLst>
            <pc:docMk/>
            <pc:sldMk cId="3753652765" sldId="272"/>
            <ac:graphicFrameMk id="2" creationId="{95B6DD0A-5D17-42B0-5AF6-9DED2791ED16}"/>
          </ac:graphicFrameMkLst>
        </pc:graphicFrameChg>
        <pc:picChg chg="add mod">
          <ac:chgData name="Thúy Mai" userId="222f1c7e07c9bd7a" providerId="LiveId" clId="{54A27DD4-5378-4839-82A7-077497743A8E}" dt="2022-05-31T15:15:53.101" v="1469" actId="1076"/>
          <ac:picMkLst>
            <pc:docMk/>
            <pc:sldMk cId="3753652765" sldId="272"/>
            <ac:picMk id="6" creationId="{11C0A5DD-2F61-80B6-A740-CB2E4437534F}"/>
          </ac:picMkLst>
        </pc:picChg>
      </pc:sldChg>
      <pc:sldChg chg="addSp delSp modSp new mod modTransition modAnim">
        <pc:chgData name="Thúy Mai" userId="222f1c7e07c9bd7a" providerId="LiveId" clId="{54A27DD4-5378-4839-82A7-077497743A8E}" dt="2022-05-31T15:51:04.830" v="1968"/>
        <pc:sldMkLst>
          <pc:docMk/>
          <pc:sldMk cId="2781796567" sldId="273"/>
        </pc:sldMkLst>
        <pc:spChg chg="del">
          <ac:chgData name="Thúy Mai" userId="222f1c7e07c9bd7a" providerId="LiveId" clId="{54A27DD4-5378-4839-82A7-077497743A8E}" dt="2022-05-31T15:16:12.866" v="1473" actId="478"/>
          <ac:spMkLst>
            <pc:docMk/>
            <pc:sldMk cId="2781796567" sldId="273"/>
            <ac:spMk id="2" creationId="{FF8C9AA6-A2BF-E0DC-DD47-D65F2B58BAF7}"/>
          </ac:spMkLst>
        </pc:spChg>
        <pc:spChg chg="del">
          <ac:chgData name="Thúy Mai" userId="222f1c7e07c9bd7a" providerId="LiveId" clId="{54A27DD4-5378-4839-82A7-077497743A8E}" dt="2022-05-31T15:16:13.965" v="1474" actId="478"/>
          <ac:spMkLst>
            <pc:docMk/>
            <pc:sldMk cId="2781796567" sldId="273"/>
            <ac:spMk id="3" creationId="{4F7CE686-9294-C048-86CA-11224EC834CA}"/>
          </ac:spMkLst>
        </pc:spChg>
        <pc:spChg chg="add mod">
          <ac:chgData name="Thúy Mai" userId="222f1c7e07c9bd7a" providerId="LiveId" clId="{54A27DD4-5378-4839-82A7-077497743A8E}" dt="2022-05-31T15:16:11.040" v="1472"/>
          <ac:spMkLst>
            <pc:docMk/>
            <pc:sldMk cId="2781796567" sldId="273"/>
            <ac:spMk id="4" creationId="{23A5685A-A5D1-6D63-6C35-68F2D7F1DBD7}"/>
          </ac:spMkLst>
        </pc:spChg>
        <pc:spChg chg="add mod">
          <ac:chgData name="Thúy Mai" userId="222f1c7e07c9bd7a" providerId="LiveId" clId="{54A27DD4-5378-4839-82A7-077497743A8E}" dt="2022-05-31T15:24:03.497" v="1610" actId="1076"/>
          <ac:spMkLst>
            <pc:docMk/>
            <pc:sldMk cId="2781796567" sldId="273"/>
            <ac:spMk id="5" creationId="{45992237-7189-DFB9-D789-75C000ED5D46}"/>
          </ac:spMkLst>
        </pc:spChg>
        <pc:graphicFrameChg chg="add del mod">
          <ac:chgData name="Thúy Mai" userId="222f1c7e07c9bd7a" providerId="LiveId" clId="{54A27DD4-5378-4839-82A7-077497743A8E}" dt="2022-05-31T15:16:30.508" v="1477"/>
          <ac:graphicFrameMkLst>
            <pc:docMk/>
            <pc:sldMk cId="2781796567" sldId="273"/>
            <ac:graphicFrameMk id="6" creationId="{23D814A8-23B2-D4F3-7D89-F416157DEC24}"/>
          </ac:graphicFrameMkLst>
        </pc:graphicFrameChg>
        <pc:graphicFrameChg chg="add del mod modGraphic">
          <ac:chgData name="Thúy Mai" userId="222f1c7e07c9bd7a" providerId="LiveId" clId="{54A27DD4-5378-4839-82A7-077497743A8E}" dt="2022-05-31T15:16:37.109" v="1481" actId="478"/>
          <ac:graphicFrameMkLst>
            <pc:docMk/>
            <pc:sldMk cId="2781796567" sldId="273"/>
            <ac:graphicFrameMk id="7" creationId="{28A6C2EE-1D2A-4122-81F0-8CADFD84185D}"/>
          </ac:graphicFrameMkLst>
        </pc:graphicFrameChg>
        <pc:graphicFrameChg chg="add del mod">
          <ac:chgData name="Thúy Mai" userId="222f1c7e07c9bd7a" providerId="LiveId" clId="{54A27DD4-5378-4839-82A7-077497743A8E}" dt="2022-05-31T15:16:47.140" v="1484"/>
          <ac:graphicFrameMkLst>
            <pc:docMk/>
            <pc:sldMk cId="2781796567" sldId="273"/>
            <ac:graphicFrameMk id="8" creationId="{B4DDD371-2DEE-F063-1591-C3ECD4E4B67F}"/>
          </ac:graphicFrameMkLst>
        </pc:graphicFrameChg>
        <pc:graphicFrameChg chg="add del mod modGraphic">
          <ac:chgData name="Thúy Mai" userId="222f1c7e07c9bd7a" providerId="LiveId" clId="{54A27DD4-5378-4839-82A7-077497743A8E}" dt="2022-05-31T15:17:57.785" v="1506" actId="478"/>
          <ac:graphicFrameMkLst>
            <pc:docMk/>
            <pc:sldMk cId="2781796567" sldId="273"/>
            <ac:graphicFrameMk id="9" creationId="{1C76D4CC-D21D-75D0-EE1D-55DAC8EE7E84}"/>
          </ac:graphicFrameMkLst>
        </pc:graphicFrameChg>
        <pc:graphicFrameChg chg="add del mod">
          <ac:chgData name="Thúy Mai" userId="222f1c7e07c9bd7a" providerId="LiveId" clId="{54A27DD4-5378-4839-82A7-077497743A8E}" dt="2022-05-31T15:18:09.448" v="1509"/>
          <ac:graphicFrameMkLst>
            <pc:docMk/>
            <pc:sldMk cId="2781796567" sldId="273"/>
            <ac:graphicFrameMk id="10" creationId="{0E14BFAF-6E31-A96A-DB70-821A6E0F363B}"/>
          </ac:graphicFrameMkLst>
        </pc:graphicFrameChg>
        <pc:graphicFrameChg chg="add mod modGraphic">
          <ac:chgData name="Thúy Mai" userId="222f1c7e07c9bd7a" providerId="LiveId" clId="{54A27DD4-5378-4839-82A7-077497743A8E}" dt="2022-05-31T15:20:49.959" v="1556" actId="1076"/>
          <ac:graphicFrameMkLst>
            <pc:docMk/>
            <pc:sldMk cId="2781796567" sldId="273"/>
            <ac:graphicFrameMk id="11" creationId="{82B9AEFF-5BFB-E065-759C-0CCB61C3F941}"/>
          </ac:graphicFrameMkLst>
        </pc:graphicFrameChg>
        <pc:graphicFrameChg chg="add del mod">
          <ac:chgData name="Thúy Mai" userId="222f1c7e07c9bd7a" providerId="LiveId" clId="{54A27DD4-5378-4839-82A7-077497743A8E}" dt="2022-05-31T15:20:56.136" v="1559"/>
          <ac:graphicFrameMkLst>
            <pc:docMk/>
            <pc:sldMk cId="2781796567" sldId="273"/>
            <ac:graphicFrameMk id="12" creationId="{042D28D4-C68F-AF34-1555-86143A6588DC}"/>
          </ac:graphicFrameMkLst>
        </pc:graphicFrameChg>
        <pc:graphicFrameChg chg="add del mod">
          <ac:chgData name="Thúy Mai" userId="222f1c7e07c9bd7a" providerId="LiveId" clId="{54A27DD4-5378-4839-82A7-077497743A8E}" dt="2022-05-31T15:21:01.414" v="1561"/>
          <ac:graphicFrameMkLst>
            <pc:docMk/>
            <pc:sldMk cId="2781796567" sldId="273"/>
            <ac:graphicFrameMk id="13" creationId="{C42C6DA0-00A6-581A-F637-E208A37AADEC}"/>
          </ac:graphicFrameMkLst>
        </pc:graphicFrameChg>
      </pc:sldChg>
      <pc:sldChg chg="addSp delSp modSp new mod modTransition modAnim">
        <pc:chgData name="Thúy Mai" userId="222f1c7e07c9bd7a" providerId="LiveId" clId="{54A27DD4-5378-4839-82A7-077497743A8E}" dt="2022-05-31T15:52:34.233" v="1979"/>
        <pc:sldMkLst>
          <pc:docMk/>
          <pc:sldMk cId="4263235142" sldId="274"/>
        </pc:sldMkLst>
        <pc:spChg chg="del">
          <ac:chgData name="Thúy Mai" userId="222f1c7e07c9bd7a" providerId="LiveId" clId="{54A27DD4-5378-4839-82A7-077497743A8E}" dt="2022-05-31T15:38:45.828" v="1832" actId="478"/>
          <ac:spMkLst>
            <pc:docMk/>
            <pc:sldMk cId="4263235142" sldId="274"/>
            <ac:spMk id="2" creationId="{F495591E-F151-659A-8F3E-2CD27DEBD8BA}"/>
          </ac:spMkLst>
        </pc:spChg>
        <pc:spChg chg="mod">
          <ac:chgData name="Thúy Mai" userId="222f1c7e07c9bd7a" providerId="LiveId" clId="{54A27DD4-5378-4839-82A7-077497743A8E}" dt="2022-05-31T15:39:59.726" v="1862" actId="1076"/>
          <ac:spMkLst>
            <pc:docMk/>
            <pc:sldMk cId="4263235142" sldId="274"/>
            <ac:spMk id="3" creationId="{2FF7EF0F-0B33-277A-78E0-918DBA3EC385}"/>
          </ac:spMkLst>
        </pc:spChg>
        <pc:spChg chg="add mod">
          <ac:chgData name="Thúy Mai" userId="222f1c7e07c9bd7a" providerId="LiveId" clId="{54A27DD4-5378-4839-82A7-077497743A8E}" dt="2022-05-31T15:39:29.837" v="1846" actId="1076"/>
          <ac:spMkLst>
            <pc:docMk/>
            <pc:sldMk cId="4263235142" sldId="274"/>
            <ac:spMk id="5" creationId="{42B9AEC2-0F9B-1257-AB9B-D9665DB07AAA}"/>
          </ac:spMkLst>
        </pc:spChg>
        <pc:graphicFrameChg chg="add del mod">
          <ac:chgData name="Thúy Mai" userId="222f1c7e07c9bd7a" providerId="LiveId" clId="{54A27DD4-5378-4839-82A7-077497743A8E}" dt="2022-05-31T15:38:44.212" v="1829"/>
          <ac:graphicFrameMkLst>
            <pc:docMk/>
            <pc:sldMk cId="4263235142" sldId="274"/>
            <ac:graphicFrameMk id="4" creationId="{7211CA0A-9328-79D3-FDEC-9CD97A6869D9}"/>
          </ac:graphicFrameMkLst>
        </pc:graphicFrameChg>
        <pc:picChg chg="add mod">
          <ac:chgData name="Thúy Mai" userId="222f1c7e07c9bd7a" providerId="LiveId" clId="{54A27DD4-5378-4839-82A7-077497743A8E}" dt="2022-05-31T15:39:29.837" v="1846" actId="1076"/>
          <ac:picMkLst>
            <pc:docMk/>
            <pc:sldMk cId="4263235142" sldId="274"/>
            <ac:picMk id="6" creationId="{54D2703E-CCE3-8999-2271-4C311C602F7D}"/>
          </ac:picMkLst>
        </pc:picChg>
      </pc:sldChg>
      <pc:sldChg chg="addSp delSp modSp add mod modTransition modAnim">
        <pc:chgData name="Thúy Mai" userId="222f1c7e07c9bd7a" providerId="LiveId" clId="{54A27DD4-5378-4839-82A7-077497743A8E}" dt="2022-05-31T15:51:04.830" v="1968"/>
        <pc:sldMkLst>
          <pc:docMk/>
          <pc:sldMk cId="326929152" sldId="275"/>
        </pc:sldMkLst>
        <pc:spChg chg="mod">
          <ac:chgData name="Thúy Mai" userId="222f1c7e07c9bd7a" providerId="LiveId" clId="{54A27DD4-5378-4839-82A7-077497743A8E}" dt="2022-05-31T15:22:11" v="1581" actId="14100"/>
          <ac:spMkLst>
            <pc:docMk/>
            <pc:sldMk cId="326929152" sldId="275"/>
            <ac:spMk id="5" creationId="{45992237-7189-DFB9-D789-75C000ED5D46}"/>
          </ac:spMkLst>
        </pc:spChg>
        <pc:graphicFrameChg chg="add del mod">
          <ac:chgData name="Thúy Mai" userId="222f1c7e07c9bd7a" providerId="LiveId" clId="{54A27DD4-5378-4839-82A7-077497743A8E}" dt="2022-05-31T15:21:28.184" v="1566"/>
          <ac:graphicFrameMkLst>
            <pc:docMk/>
            <pc:sldMk cId="326929152" sldId="275"/>
            <ac:graphicFrameMk id="2" creationId="{C009DAD5-8E50-09EB-1BAB-370EBAC14190}"/>
          </ac:graphicFrameMkLst>
        </pc:graphicFrameChg>
        <pc:graphicFrameChg chg="add mod modGraphic">
          <ac:chgData name="Thúy Mai" userId="222f1c7e07c9bd7a" providerId="LiveId" clId="{54A27DD4-5378-4839-82A7-077497743A8E}" dt="2022-05-31T15:23:52.990" v="1608" actId="207"/>
          <ac:graphicFrameMkLst>
            <pc:docMk/>
            <pc:sldMk cId="326929152" sldId="275"/>
            <ac:graphicFrameMk id="3" creationId="{641DAB4B-0309-6431-7538-197505E3450E}"/>
          </ac:graphicFrameMkLst>
        </pc:graphicFrameChg>
        <pc:graphicFrameChg chg="del">
          <ac:chgData name="Thúy Mai" userId="222f1c7e07c9bd7a" providerId="LiveId" clId="{54A27DD4-5378-4839-82A7-077497743A8E}" dt="2022-05-31T15:21:07.578" v="1563" actId="478"/>
          <ac:graphicFrameMkLst>
            <pc:docMk/>
            <pc:sldMk cId="326929152" sldId="275"/>
            <ac:graphicFrameMk id="11" creationId="{82B9AEFF-5BFB-E065-759C-0CCB61C3F941}"/>
          </ac:graphicFrameMkLst>
        </pc:graphicFrameChg>
      </pc:sldChg>
      <pc:sldChg chg="addSp delSp modSp add mod modTransition modAnim">
        <pc:chgData name="Thúy Mai" userId="222f1c7e07c9bd7a" providerId="LiveId" clId="{54A27DD4-5378-4839-82A7-077497743A8E}" dt="2022-05-31T15:51:04.830" v="1968"/>
        <pc:sldMkLst>
          <pc:docMk/>
          <pc:sldMk cId="395271926" sldId="314"/>
        </pc:sldMkLst>
        <pc:spChg chg="mod">
          <ac:chgData name="Thúy Mai" userId="222f1c7e07c9bd7a" providerId="LiveId" clId="{54A27DD4-5378-4839-82A7-077497743A8E}" dt="2022-05-31T15:25:13.432" v="1617" actId="14100"/>
          <ac:spMkLst>
            <pc:docMk/>
            <pc:sldMk cId="395271926" sldId="314"/>
            <ac:spMk id="5" creationId="{1E4436A8-7008-FAC2-A94A-4EDD5FBB94EC}"/>
          </ac:spMkLst>
        </pc:spChg>
        <pc:spChg chg="mod">
          <ac:chgData name="Thúy Mai" userId="222f1c7e07c9bd7a" providerId="LiveId" clId="{54A27DD4-5378-4839-82A7-077497743A8E}" dt="2022-05-31T15:26:44.530" v="1656" actId="14100"/>
          <ac:spMkLst>
            <pc:docMk/>
            <pc:sldMk cId="395271926" sldId="314"/>
            <ac:spMk id="8" creationId="{3848CDFB-15C6-8C41-56C9-1E7460FA8970}"/>
          </ac:spMkLst>
        </pc:spChg>
        <pc:spChg chg="add mod">
          <ac:chgData name="Thúy Mai" userId="222f1c7e07c9bd7a" providerId="LiveId" clId="{54A27DD4-5378-4839-82A7-077497743A8E}" dt="2022-05-31T15:26:34.690" v="1651" actId="1076"/>
          <ac:spMkLst>
            <pc:docMk/>
            <pc:sldMk cId="395271926" sldId="314"/>
            <ac:spMk id="10" creationId="{BF9F8381-3C5F-C082-8730-780CD680634F}"/>
          </ac:spMkLst>
        </pc:spChg>
        <pc:spChg chg="mod">
          <ac:chgData name="Thúy Mai" userId="222f1c7e07c9bd7a" providerId="LiveId" clId="{54A27DD4-5378-4839-82A7-077497743A8E}" dt="2022-05-31T15:26:39.832" v="1654" actId="14100"/>
          <ac:spMkLst>
            <pc:docMk/>
            <pc:sldMk cId="395271926" sldId="314"/>
            <ac:spMk id="12" creationId="{E9016172-BD3E-62F6-E0CB-63E695A10A4C}"/>
          </ac:spMkLst>
        </pc:spChg>
        <pc:spChg chg="mod">
          <ac:chgData name="Thúy Mai" userId="222f1c7e07c9bd7a" providerId="LiveId" clId="{54A27DD4-5378-4839-82A7-077497743A8E}" dt="2022-05-31T15:26:51.754" v="1660" actId="1076"/>
          <ac:spMkLst>
            <pc:docMk/>
            <pc:sldMk cId="395271926" sldId="314"/>
            <ac:spMk id="17" creationId="{47F3BCAC-2ED2-9B3D-8B26-EF1A9DAD5255}"/>
          </ac:spMkLst>
        </pc:spChg>
        <pc:graphicFrameChg chg="add del mod">
          <ac:chgData name="Thúy Mai" userId="222f1c7e07c9bd7a" providerId="LiveId" clId="{54A27DD4-5378-4839-82A7-077497743A8E}" dt="2022-05-31T15:25:29.441" v="1625"/>
          <ac:graphicFrameMkLst>
            <pc:docMk/>
            <pc:sldMk cId="395271926" sldId="314"/>
            <ac:graphicFrameMk id="2" creationId="{0CBD1DBD-FB48-025F-6E62-0AA40ED3FBE6}"/>
          </ac:graphicFrameMkLst>
        </pc:graphicFrameChg>
        <pc:graphicFrameChg chg="add del mod">
          <ac:chgData name="Thúy Mai" userId="222f1c7e07c9bd7a" providerId="LiveId" clId="{54A27DD4-5378-4839-82A7-077497743A8E}" dt="2022-05-31T15:25:39.278" v="1629"/>
          <ac:graphicFrameMkLst>
            <pc:docMk/>
            <pc:sldMk cId="395271926" sldId="314"/>
            <ac:graphicFrameMk id="3" creationId="{54CE85EC-8B1D-E66E-9AD3-0C2088D83D04}"/>
          </ac:graphicFrameMkLst>
        </pc:graphicFrameChg>
        <pc:graphicFrameChg chg="add del mod">
          <ac:chgData name="Thúy Mai" userId="222f1c7e07c9bd7a" providerId="LiveId" clId="{54A27DD4-5378-4839-82A7-077497743A8E}" dt="2022-05-31T15:25:51.315" v="1636"/>
          <ac:graphicFrameMkLst>
            <pc:docMk/>
            <pc:sldMk cId="395271926" sldId="314"/>
            <ac:graphicFrameMk id="6" creationId="{69DB3005-0E59-1936-99ED-3799340EF315}"/>
          </ac:graphicFrameMkLst>
        </pc:graphicFrameChg>
        <pc:picChg chg="mod">
          <ac:chgData name="Thúy Mai" userId="222f1c7e07c9bd7a" providerId="LiveId" clId="{54A27DD4-5378-4839-82A7-077497743A8E}" dt="2022-05-31T15:26:55.354" v="1661" actId="1076"/>
          <ac:picMkLst>
            <pc:docMk/>
            <pc:sldMk cId="395271926" sldId="314"/>
            <ac:picMk id="11" creationId="{3DAE4811-D492-19EA-E3B5-058C9C7BC61A}"/>
          </ac:picMkLst>
        </pc:picChg>
      </pc:sldChg>
      <pc:sldChg chg="addSp delSp modSp add mod modTransition delAnim">
        <pc:chgData name="Thúy Mai" userId="222f1c7e07c9bd7a" providerId="LiveId" clId="{54A27DD4-5378-4839-82A7-077497743A8E}" dt="2022-05-31T15:51:04.830" v="1968"/>
        <pc:sldMkLst>
          <pc:docMk/>
          <pc:sldMk cId="1804175190" sldId="315"/>
        </pc:sldMkLst>
        <pc:spChg chg="mod">
          <ac:chgData name="Thúy Mai" userId="222f1c7e07c9bd7a" providerId="LiveId" clId="{54A27DD4-5378-4839-82A7-077497743A8E}" dt="2022-05-31T15:27:30.389" v="1703" actId="20577"/>
          <ac:spMkLst>
            <pc:docMk/>
            <pc:sldMk cId="1804175190" sldId="315"/>
            <ac:spMk id="4" creationId="{78A11BDF-B2E7-9EEC-506B-CEDEACCA2B61}"/>
          </ac:spMkLst>
        </pc:spChg>
        <pc:spChg chg="mod">
          <ac:chgData name="Thúy Mai" userId="222f1c7e07c9bd7a" providerId="LiveId" clId="{54A27DD4-5378-4839-82A7-077497743A8E}" dt="2022-05-31T15:28:15.086" v="1720" actId="122"/>
          <ac:spMkLst>
            <pc:docMk/>
            <pc:sldMk cId="1804175190" sldId="315"/>
            <ac:spMk id="8" creationId="{3848CDFB-15C6-8C41-56C9-1E7460FA8970}"/>
          </ac:spMkLst>
        </pc:spChg>
        <pc:spChg chg="mod">
          <ac:chgData name="Thúy Mai" userId="222f1c7e07c9bd7a" providerId="LiveId" clId="{54A27DD4-5378-4839-82A7-077497743A8E}" dt="2022-05-31T15:28:15.086" v="1720" actId="122"/>
          <ac:spMkLst>
            <pc:docMk/>
            <pc:sldMk cId="1804175190" sldId="315"/>
            <ac:spMk id="12" creationId="{E9016172-BD3E-62F6-E0CB-63E695A10A4C}"/>
          </ac:spMkLst>
        </pc:spChg>
        <pc:spChg chg="del">
          <ac:chgData name="Thúy Mai" userId="222f1c7e07c9bd7a" providerId="LiveId" clId="{54A27DD4-5378-4839-82A7-077497743A8E}" dt="2022-05-31T15:27:53.434" v="1712" actId="478"/>
          <ac:spMkLst>
            <pc:docMk/>
            <pc:sldMk cId="1804175190" sldId="315"/>
            <ac:spMk id="16" creationId="{5163B280-8752-67C3-4580-103E0638DE47}"/>
          </ac:spMkLst>
        </pc:spChg>
        <pc:spChg chg="mod">
          <ac:chgData name="Thúy Mai" userId="222f1c7e07c9bd7a" providerId="LiveId" clId="{54A27DD4-5378-4839-82A7-077497743A8E}" dt="2022-05-31T15:28:06.636" v="1717" actId="14100"/>
          <ac:spMkLst>
            <pc:docMk/>
            <pc:sldMk cId="1804175190" sldId="315"/>
            <ac:spMk id="17" creationId="{47F3BCAC-2ED2-9B3D-8B26-EF1A9DAD5255}"/>
          </ac:spMkLst>
        </pc:spChg>
        <pc:graphicFrameChg chg="add del mod">
          <ac:chgData name="Thúy Mai" userId="222f1c7e07c9bd7a" providerId="LiveId" clId="{54A27DD4-5378-4839-82A7-077497743A8E}" dt="2022-05-31T15:27:44.124" v="1706"/>
          <ac:graphicFrameMkLst>
            <pc:docMk/>
            <pc:sldMk cId="1804175190" sldId="315"/>
            <ac:graphicFrameMk id="2" creationId="{7D7D5983-7478-CB44-A132-9744286C5668}"/>
          </ac:graphicFrameMkLst>
        </pc:graphicFrameChg>
        <pc:graphicFrameChg chg="add del mod">
          <ac:chgData name="Thúy Mai" userId="222f1c7e07c9bd7a" providerId="LiveId" clId="{54A27DD4-5378-4839-82A7-077497743A8E}" dt="2022-05-31T15:27:51.800" v="1710"/>
          <ac:graphicFrameMkLst>
            <pc:docMk/>
            <pc:sldMk cId="1804175190" sldId="315"/>
            <ac:graphicFrameMk id="3" creationId="{16ED54A8-4069-91F5-8F25-BD0DBECCA1B5}"/>
          </ac:graphicFrameMkLst>
        </pc:graphicFrameChg>
        <pc:picChg chg="mod">
          <ac:chgData name="Thúy Mai" userId="222f1c7e07c9bd7a" providerId="LiveId" clId="{54A27DD4-5378-4839-82A7-077497743A8E}" dt="2022-05-31T15:28:19.975" v="1723" actId="1076"/>
          <ac:picMkLst>
            <pc:docMk/>
            <pc:sldMk cId="1804175190" sldId="315"/>
            <ac:picMk id="9" creationId="{F43208F5-31E4-55AB-891C-2F9BA3A4377C}"/>
          </ac:picMkLst>
        </pc:picChg>
      </pc:sldChg>
      <pc:sldChg chg="addSp delSp modSp add mod modTransition modAnim">
        <pc:chgData name="Thúy Mai" userId="222f1c7e07c9bd7a" providerId="LiveId" clId="{54A27DD4-5378-4839-82A7-077497743A8E}" dt="2022-05-31T15:51:04.830" v="1968"/>
        <pc:sldMkLst>
          <pc:docMk/>
          <pc:sldMk cId="51071123" sldId="318"/>
        </pc:sldMkLst>
        <pc:spChg chg="mod">
          <ac:chgData name="Thúy Mai" userId="222f1c7e07c9bd7a" providerId="LiveId" clId="{54A27DD4-5378-4839-82A7-077497743A8E}" dt="2022-05-31T15:30:54.596" v="1754" actId="14100"/>
          <ac:spMkLst>
            <pc:docMk/>
            <pc:sldMk cId="51071123" sldId="318"/>
            <ac:spMk id="8" creationId="{04456F8A-472B-3E38-CEFE-1AB93F17BBF0}"/>
          </ac:spMkLst>
        </pc:spChg>
        <pc:spChg chg="mod">
          <ac:chgData name="Thúy Mai" userId="222f1c7e07c9bd7a" providerId="LiveId" clId="{54A27DD4-5378-4839-82A7-077497743A8E}" dt="2022-05-31T15:30:49.651" v="1752" actId="14100"/>
          <ac:spMkLst>
            <pc:docMk/>
            <pc:sldMk cId="51071123" sldId="318"/>
            <ac:spMk id="9" creationId="{0FBA6EEB-5020-72FB-4EE9-828D49258747}"/>
          </ac:spMkLst>
        </pc:spChg>
        <pc:spChg chg="mod">
          <ac:chgData name="Thúy Mai" userId="222f1c7e07c9bd7a" providerId="LiveId" clId="{54A27DD4-5378-4839-82A7-077497743A8E}" dt="2022-05-31T15:31:11.756" v="1758" actId="14100"/>
          <ac:spMkLst>
            <pc:docMk/>
            <pc:sldMk cId="51071123" sldId="318"/>
            <ac:spMk id="11" creationId="{9C751495-63C0-E27F-1D85-A807C976AD09}"/>
          </ac:spMkLst>
        </pc:spChg>
        <pc:spChg chg="mod">
          <ac:chgData name="Thúy Mai" userId="222f1c7e07c9bd7a" providerId="LiveId" clId="{54A27DD4-5378-4839-82A7-077497743A8E}" dt="2022-05-31T15:31:14.578" v="1759" actId="1076"/>
          <ac:spMkLst>
            <pc:docMk/>
            <pc:sldMk cId="51071123" sldId="318"/>
            <ac:spMk id="15" creationId="{88B0B1EB-8A48-19C5-08C6-A5D1DADD87E3}"/>
          </ac:spMkLst>
        </pc:spChg>
        <pc:spChg chg="add mod">
          <ac:chgData name="Thúy Mai" userId="222f1c7e07c9bd7a" providerId="LiveId" clId="{54A27DD4-5378-4839-82A7-077497743A8E}" dt="2022-05-31T15:32:19.568" v="1775" actId="1076"/>
          <ac:spMkLst>
            <pc:docMk/>
            <pc:sldMk cId="51071123" sldId="318"/>
            <ac:spMk id="16" creationId="{5CA03BC0-FB1D-8C2D-D371-BE70E7BC52DC}"/>
          </ac:spMkLst>
        </pc:spChg>
        <pc:graphicFrameChg chg="add del mod">
          <ac:chgData name="Thúy Mai" userId="222f1c7e07c9bd7a" providerId="LiveId" clId="{54A27DD4-5378-4839-82A7-077497743A8E}" dt="2022-05-31T15:29:13.402" v="1727"/>
          <ac:graphicFrameMkLst>
            <pc:docMk/>
            <pc:sldMk cId="51071123" sldId="318"/>
            <ac:graphicFrameMk id="3" creationId="{C26A9367-5D7B-47A9-9AB9-84232937729A}"/>
          </ac:graphicFrameMkLst>
        </pc:graphicFrameChg>
        <pc:graphicFrameChg chg="add del mod">
          <ac:chgData name="Thúy Mai" userId="222f1c7e07c9bd7a" providerId="LiveId" clId="{54A27DD4-5378-4839-82A7-077497743A8E}" dt="2022-05-31T15:30:32.506" v="1746"/>
          <ac:graphicFrameMkLst>
            <pc:docMk/>
            <pc:sldMk cId="51071123" sldId="318"/>
            <ac:graphicFrameMk id="5" creationId="{EA059B10-36E6-D653-F84E-2EA78A91BE96}"/>
          </ac:graphicFrameMkLst>
        </pc:graphicFrameChg>
        <pc:graphicFrameChg chg="add del mod">
          <ac:chgData name="Thúy Mai" userId="222f1c7e07c9bd7a" providerId="LiveId" clId="{54A27DD4-5378-4839-82A7-077497743A8E}" dt="2022-05-31T15:31:43.246" v="1762"/>
          <ac:graphicFrameMkLst>
            <pc:docMk/>
            <pc:sldMk cId="51071123" sldId="318"/>
            <ac:graphicFrameMk id="6" creationId="{D8D007F2-9CD4-EA88-183C-9268086EA556}"/>
          </ac:graphicFrameMkLst>
        </pc:graphicFrameChg>
        <pc:picChg chg="mod">
          <ac:chgData name="Thúy Mai" userId="222f1c7e07c9bd7a" providerId="LiveId" clId="{54A27DD4-5378-4839-82A7-077497743A8E}" dt="2022-05-31T15:30:50.952" v="1753" actId="1076"/>
          <ac:picMkLst>
            <pc:docMk/>
            <pc:sldMk cId="51071123" sldId="318"/>
            <ac:picMk id="13" creationId="{6D0D7A4D-B06A-D089-B85E-84E082D36266}"/>
          </ac:picMkLst>
        </pc:picChg>
        <pc:picChg chg="mod">
          <ac:chgData name="Thúy Mai" userId="222f1c7e07c9bd7a" providerId="LiveId" clId="{54A27DD4-5378-4839-82A7-077497743A8E}" dt="2022-05-31T15:30:55.980" v="1755" actId="1076"/>
          <ac:picMkLst>
            <pc:docMk/>
            <pc:sldMk cId="51071123" sldId="318"/>
            <ac:picMk id="14" creationId="{7A664FE0-6EB0-79F2-4D01-3C0D606752E4}"/>
          </ac:picMkLst>
        </pc:picChg>
      </pc:sldChg>
      <pc:sldChg chg="addSp delSp modSp add mod modTransition delAnim modAnim">
        <pc:chgData name="Thúy Mai" userId="222f1c7e07c9bd7a" providerId="LiveId" clId="{54A27DD4-5378-4839-82A7-077497743A8E}" dt="2022-05-31T15:51:04.830" v="1968"/>
        <pc:sldMkLst>
          <pc:docMk/>
          <pc:sldMk cId="4030344725" sldId="347"/>
        </pc:sldMkLst>
        <pc:spChg chg="mod">
          <ac:chgData name="Thúy Mai" userId="222f1c7e07c9bd7a" providerId="LiveId" clId="{54A27DD4-5378-4839-82A7-077497743A8E}" dt="2022-05-31T15:32:48.826" v="1776" actId="207"/>
          <ac:spMkLst>
            <pc:docMk/>
            <pc:sldMk cId="4030344725" sldId="347"/>
            <ac:spMk id="4" creationId="{A08D4735-63C1-4F13-B5A7-14243DE4D769}"/>
          </ac:spMkLst>
        </pc:spChg>
        <pc:spChg chg="mod">
          <ac:chgData name="Thúy Mai" userId="222f1c7e07c9bd7a" providerId="LiveId" clId="{54A27DD4-5378-4839-82A7-077497743A8E}" dt="2022-05-31T15:34:58.303" v="1814" actId="14100"/>
          <ac:spMkLst>
            <pc:docMk/>
            <pc:sldMk cId="4030344725" sldId="347"/>
            <ac:spMk id="8" creationId="{04456F8A-472B-3E38-CEFE-1AB93F17BBF0}"/>
          </ac:spMkLst>
        </pc:spChg>
        <pc:spChg chg="mod">
          <ac:chgData name="Thúy Mai" userId="222f1c7e07c9bd7a" providerId="LiveId" clId="{54A27DD4-5378-4839-82A7-077497743A8E}" dt="2022-05-31T15:35:01.169" v="1815" actId="14100"/>
          <ac:spMkLst>
            <pc:docMk/>
            <pc:sldMk cId="4030344725" sldId="347"/>
            <ac:spMk id="9" creationId="{0FBA6EEB-5020-72FB-4EE9-828D49258747}"/>
          </ac:spMkLst>
        </pc:spChg>
        <pc:spChg chg="mod">
          <ac:chgData name="Thúy Mai" userId="222f1c7e07c9bd7a" providerId="LiveId" clId="{54A27DD4-5378-4839-82A7-077497743A8E}" dt="2022-05-31T15:35:15.872" v="1821" actId="1076"/>
          <ac:spMkLst>
            <pc:docMk/>
            <pc:sldMk cId="4030344725" sldId="347"/>
            <ac:spMk id="11" creationId="{9C751495-63C0-E27F-1D85-A807C976AD09}"/>
          </ac:spMkLst>
        </pc:spChg>
        <pc:spChg chg="add mod">
          <ac:chgData name="Thúy Mai" userId="222f1c7e07c9bd7a" providerId="LiveId" clId="{54A27DD4-5378-4839-82A7-077497743A8E}" dt="2022-05-31T15:35:19.477" v="1823" actId="1076"/>
          <ac:spMkLst>
            <pc:docMk/>
            <pc:sldMk cId="4030344725" sldId="347"/>
            <ac:spMk id="12" creationId="{30AFDA23-BBD9-037A-B386-7DC1AE229F7E}"/>
          </ac:spMkLst>
        </pc:spChg>
        <pc:spChg chg="del mod">
          <ac:chgData name="Thúy Mai" userId="222f1c7e07c9bd7a" providerId="LiveId" clId="{54A27DD4-5378-4839-82A7-077497743A8E}" dt="2022-05-31T15:34:21.957" v="1798" actId="478"/>
          <ac:spMkLst>
            <pc:docMk/>
            <pc:sldMk cId="4030344725" sldId="347"/>
            <ac:spMk id="13" creationId="{411D78F5-E174-230F-DAFB-32FF3B7D3DCC}"/>
          </ac:spMkLst>
        </pc:spChg>
        <pc:graphicFrameChg chg="add del mod">
          <ac:chgData name="Thúy Mai" userId="222f1c7e07c9bd7a" providerId="LiveId" clId="{54A27DD4-5378-4839-82A7-077497743A8E}" dt="2022-05-31T15:34:22.756" v="1801"/>
          <ac:graphicFrameMkLst>
            <pc:docMk/>
            <pc:sldMk cId="4030344725" sldId="347"/>
            <ac:graphicFrameMk id="3" creationId="{0FBB4271-7649-7031-1C0A-BD4AD78A8DCC}"/>
          </ac:graphicFrameMkLst>
        </pc:graphicFrameChg>
        <pc:picChg chg="mod">
          <ac:chgData name="Thúy Mai" userId="222f1c7e07c9bd7a" providerId="LiveId" clId="{54A27DD4-5378-4839-82A7-077497743A8E}" dt="2022-05-31T15:35:03.701" v="1816" actId="1076"/>
          <ac:picMkLst>
            <pc:docMk/>
            <pc:sldMk cId="4030344725" sldId="347"/>
            <ac:picMk id="10" creationId="{DDA6258E-FF38-9EEE-2B72-05F7859DA9DE}"/>
          </ac:picMkLst>
        </pc:picChg>
        <pc:picChg chg="mod">
          <ac:chgData name="Thúy Mai" userId="222f1c7e07c9bd7a" providerId="LiveId" clId="{54A27DD4-5378-4839-82A7-077497743A8E}" dt="2022-05-31T15:35:17.070" v="1822" actId="1076"/>
          <ac:picMkLst>
            <pc:docMk/>
            <pc:sldMk cId="4030344725" sldId="347"/>
            <ac:picMk id="14" creationId="{4E1391D0-D869-75FB-DAA5-9F9F79A19AE1}"/>
          </ac:picMkLst>
        </pc:picChg>
      </pc:sldChg>
      <pc:sldChg chg="addSp delSp modSp add mod modTransition modAnim">
        <pc:chgData name="Thúy Mai" userId="222f1c7e07c9bd7a" providerId="LiveId" clId="{54A27DD4-5378-4839-82A7-077497743A8E}" dt="2022-05-31T15:51:04.830" v="1968"/>
        <pc:sldMkLst>
          <pc:docMk/>
          <pc:sldMk cId="1313195798" sldId="348"/>
        </pc:sldMkLst>
        <pc:spChg chg="mod">
          <ac:chgData name="Thúy Mai" userId="222f1c7e07c9bd7a" providerId="LiveId" clId="{54A27DD4-5378-4839-82A7-077497743A8E}" dt="2022-05-31T15:34:02.791" v="1796" actId="20577"/>
          <ac:spMkLst>
            <pc:docMk/>
            <pc:sldMk cId="1313195798" sldId="348"/>
            <ac:spMk id="16" creationId="{5CA03BC0-FB1D-8C2D-D371-BE70E7BC52DC}"/>
          </ac:spMkLst>
        </pc:spChg>
        <pc:graphicFrameChg chg="add del mod">
          <ac:chgData name="Thúy Mai" userId="222f1c7e07c9bd7a" providerId="LiveId" clId="{54A27DD4-5378-4839-82A7-077497743A8E}" dt="2022-05-31T15:33:29.111" v="1780"/>
          <ac:graphicFrameMkLst>
            <pc:docMk/>
            <pc:sldMk cId="1313195798" sldId="348"/>
            <ac:graphicFrameMk id="3" creationId="{B976C8B7-55C3-DB46-3C77-74C78161F259}"/>
          </ac:graphicFrameMkLst>
        </pc:graphicFrameChg>
      </pc:sldChg>
      <pc:sldChg chg="modSp add mod modTransition">
        <pc:chgData name="Thúy Mai" userId="222f1c7e07c9bd7a" providerId="LiveId" clId="{54A27DD4-5378-4839-82A7-077497743A8E}" dt="2022-05-31T15:51:04.830" v="1968"/>
        <pc:sldMkLst>
          <pc:docMk/>
          <pc:sldMk cId="3508793432" sldId="349"/>
        </pc:sldMkLst>
        <pc:spChg chg="mod">
          <ac:chgData name="Thúy Mai" userId="222f1c7e07c9bd7a" providerId="LiveId" clId="{54A27DD4-5378-4839-82A7-077497743A8E}" dt="2022-05-31T15:38:34.503" v="1826" actId="1076"/>
          <ac:spMkLst>
            <pc:docMk/>
            <pc:sldMk cId="3508793432" sldId="349"/>
            <ac:spMk id="6" creationId="{812708A7-B9D5-4871-728F-39C478C15F35}"/>
          </ac:spMkLst>
        </pc:spChg>
      </pc:sldChg>
      <pc:sldChg chg="addSp delSp modSp new mod modTransition modAnim">
        <pc:chgData name="Thúy Mai" userId="222f1c7e07c9bd7a" providerId="LiveId" clId="{54A27DD4-5378-4839-82A7-077497743A8E}" dt="2022-05-31T15:51:04.830" v="1968"/>
        <pc:sldMkLst>
          <pc:docMk/>
          <pc:sldMk cId="604980910" sldId="350"/>
        </pc:sldMkLst>
        <pc:spChg chg="del">
          <ac:chgData name="Thúy Mai" userId="222f1c7e07c9bd7a" providerId="LiveId" clId="{54A27DD4-5378-4839-82A7-077497743A8E}" dt="2022-05-31T15:40:17.693" v="1866" actId="478"/>
          <ac:spMkLst>
            <pc:docMk/>
            <pc:sldMk cId="604980910" sldId="350"/>
            <ac:spMk id="2" creationId="{E45957E4-B899-D286-5C6A-66F425C97A0B}"/>
          </ac:spMkLst>
        </pc:spChg>
        <pc:spChg chg="del">
          <ac:chgData name="Thúy Mai" userId="222f1c7e07c9bd7a" providerId="LiveId" clId="{54A27DD4-5378-4839-82A7-077497743A8E}" dt="2022-05-31T15:40:19.242" v="1867" actId="478"/>
          <ac:spMkLst>
            <pc:docMk/>
            <pc:sldMk cId="604980910" sldId="350"/>
            <ac:spMk id="3" creationId="{9B587BB7-E87A-E47F-E22E-A32E190DC8ED}"/>
          </ac:spMkLst>
        </pc:spChg>
        <pc:spChg chg="add mod">
          <ac:chgData name="Thúy Mai" userId="222f1c7e07c9bd7a" providerId="LiveId" clId="{54A27DD4-5378-4839-82A7-077497743A8E}" dt="2022-05-31T15:40:46.148" v="1875" actId="1076"/>
          <ac:spMkLst>
            <pc:docMk/>
            <pc:sldMk cId="604980910" sldId="350"/>
            <ac:spMk id="5" creationId="{FD6106B2-C40A-678F-BE44-84E15FA1BA8A}"/>
          </ac:spMkLst>
        </pc:spChg>
        <pc:spChg chg="add mod">
          <ac:chgData name="Thúy Mai" userId="222f1c7e07c9bd7a" providerId="LiveId" clId="{54A27DD4-5378-4839-82A7-077497743A8E}" dt="2022-05-31T15:40:33.810" v="1870" actId="1076"/>
          <ac:spMkLst>
            <pc:docMk/>
            <pc:sldMk cId="604980910" sldId="350"/>
            <ac:spMk id="6" creationId="{27F4A105-B97F-58B8-B2B3-7C22EEB76459}"/>
          </ac:spMkLst>
        </pc:spChg>
        <pc:picChg chg="add mod">
          <ac:chgData name="Thúy Mai" userId="222f1c7e07c9bd7a" providerId="LiveId" clId="{54A27DD4-5378-4839-82A7-077497743A8E}" dt="2022-05-31T15:40:36.392" v="1871" actId="1076"/>
          <ac:picMkLst>
            <pc:docMk/>
            <pc:sldMk cId="604980910" sldId="350"/>
            <ac:picMk id="7" creationId="{7B604D50-FDD8-C8A3-D484-8ED8353E7816}"/>
          </ac:picMkLst>
        </pc:picChg>
      </pc:sldChg>
      <pc:sldMasterChg chg="modTransition setBg modSldLayout">
        <pc:chgData name="Thúy Mai" userId="222f1c7e07c9bd7a" providerId="LiveId" clId="{54A27DD4-5378-4839-82A7-077497743A8E}" dt="2022-05-31T15:51:04.830" v="1968"/>
        <pc:sldMasterMkLst>
          <pc:docMk/>
          <pc:sldMasterMk cId="1971672523" sldId="2147483648"/>
        </pc:sldMasterMkLst>
        <pc:sldLayoutChg chg="modTransition setBg">
          <pc:chgData name="Thúy Mai" userId="222f1c7e07c9bd7a" providerId="LiveId" clId="{54A27DD4-5378-4839-82A7-077497743A8E}" dt="2022-05-31T15:51:04.830" v="1968"/>
          <pc:sldLayoutMkLst>
            <pc:docMk/>
            <pc:sldMasterMk cId="1971672523" sldId="2147483648"/>
            <pc:sldLayoutMk cId="3635359877" sldId="2147483649"/>
          </pc:sldLayoutMkLst>
        </pc:sldLayoutChg>
        <pc:sldLayoutChg chg="modTransition setBg">
          <pc:chgData name="Thúy Mai" userId="222f1c7e07c9bd7a" providerId="LiveId" clId="{54A27DD4-5378-4839-82A7-077497743A8E}" dt="2022-05-31T15:51:04.830" v="1968"/>
          <pc:sldLayoutMkLst>
            <pc:docMk/>
            <pc:sldMasterMk cId="1971672523" sldId="2147483648"/>
            <pc:sldLayoutMk cId="3016890382" sldId="2147483650"/>
          </pc:sldLayoutMkLst>
        </pc:sldLayoutChg>
        <pc:sldLayoutChg chg="modTransition setBg">
          <pc:chgData name="Thúy Mai" userId="222f1c7e07c9bd7a" providerId="LiveId" clId="{54A27DD4-5378-4839-82A7-077497743A8E}" dt="2022-05-31T15:51:04.830" v="1968"/>
          <pc:sldLayoutMkLst>
            <pc:docMk/>
            <pc:sldMasterMk cId="1971672523" sldId="2147483648"/>
            <pc:sldLayoutMk cId="2508709075" sldId="2147483651"/>
          </pc:sldLayoutMkLst>
        </pc:sldLayoutChg>
        <pc:sldLayoutChg chg="modTransition setBg">
          <pc:chgData name="Thúy Mai" userId="222f1c7e07c9bd7a" providerId="LiveId" clId="{54A27DD4-5378-4839-82A7-077497743A8E}" dt="2022-05-31T15:51:04.830" v="1968"/>
          <pc:sldLayoutMkLst>
            <pc:docMk/>
            <pc:sldMasterMk cId="1971672523" sldId="2147483648"/>
            <pc:sldLayoutMk cId="2647655967" sldId="2147483652"/>
          </pc:sldLayoutMkLst>
        </pc:sldLayoutChg>
        <pc:sldLayoutChg chg="modTransition setBg">
          <pc:chgData name="Thúy Mai" userId="222f1c7e07c9bd7a" providerId="LiveId" clId="{54A27DD4-5378-4839-82A7-077497743A8E}" dt="2022-05-31T15:51:04.830" v="1968"/>
          <pc:sldLayoutMkLst>
            <pc:docMk/>
            <pc:sldMasterMk cId="1971672523" sldId="2147483648"/>
            <pc:sldLayoutMk cId="3306400418" sldId="2147483653"/>
          </pc:sldLayoutMkLst>
        </pc:sldLayoutChg>
        <pc:sldLayoutChg chg="modTransition setBg">
          <pc:chgData name="Thúy Mai" userId="222f1c7e07c9bd7a" providerId="LiveId" clId="{54A27DD4-5378-4839-82A7-077497743A8E}" dt="2022-05-31T15:51:04.830" v="1968"/>
          <pc:sldLayoutMkLst>
            <pc:docMk/>
            <pc:sldMasterMk cId="1971672523" sldId="2147483648"/>
            <pc:sldLayoutMk cId="4289538981" sldId="2147483654"/>
          </pc:sldLayoutMkLst>
        </pc:sldLayoutChg>
        <pc:sldLayoutChg chg="modTransition setBg">
          <pc:chgData name="Thúy Mai" userId="222f1c7e07c9bd7a" providerId="LiveId" clId="{54A27DD4-5378-4839-82A7-077497743A8E}" dt="2022-05-31T15:51:04.830" v="1968"/>
          <pc:sldLayoutMkLst>
            <pc:docMk/>
            <pc:sldMasterMk cId="1971672523" sldId="2147483648"/>
            <pc:sldLayoutMk cId="820255151" sldId="2147483655"/>
          </pc:sldLayoutMkLst>
        </pc:sldLayoutChg>
        <pc:sldLayoutChg chg="modTransition setBg">
          <pc:chgData name="Thúy Mai" userId="222f1c7e07c9bd7a" providerId="LiveId" clId="{54A27DD4-5378-4839-82A7-077497743A8E}" dt="2022-05-31T15:51:04.830" v="1968"/>
          <pc:sldLayoutMkLst>
            <pc:docMk/>
            <pc:sldMasterMk cId="1971672523" sldId="2147483648"/>
            <pc:sldLayoutMk cId="1497212399" sldId="2147483656"/>
          </pc:sldLayoutMkLst>
        </pc:sldLayoutChg>
        <pc:sldLayoutChg chg="modTransition setBg">
          <pc:chgData name="Thúy Mai" userId="222f1c7e07c9bd7a" providerId="LiveId" clId="{54A27DD4-5378-4839-82A7-077497743A8E}" dt="2022-05-31T15:51:04.830" v="1968"/>
          <pc:sldLayoutMkLst>
            <pc:docMk/>
            <pc:sldMasterMk cId="1971672523" sldId="2147483648"/>
            <pc:sldLayoutMk cId="3326021281" sldId="2147483657"/>
          </pc:sldLayoutMkLst>
        </pc:sldLayoutChg>
        <pc:sldLayoutChg chg="modTransition setBg">
          <pc:chgData name="Thúy Mai" userId="222f1c7e07c9bd7a" providerId="LiveId" clId="{54A27DD4-5378-4839-82A7-077497743A8E}" dt="2022-05-31T15:51:04.830" v="1968"/>
          <pc:sldLayoutMkLst>
            <pc:docMk/>
            <pc:sldMasterMk cId="1971672523" sldId="2147483648"/>
            <pc:sldLayoutMk cId="3523413266" sldId="2147483658"/>
          </pc:sldLayoutMkLst>
        </pc:sldLayoutChg>
        <pc:sldLayoutChg chg="modTransition setBg">
          <pc:chgData name="Thúy Mai" userId="222f1c7e07c9bd7a" providerId="LiveId" clId="{54A27DD4-5378-4839-82A7-077497743A8E}" dt="2022-05-31T15:51:04.830" v="1968"/>
          <pc:sldLayoutMkLst>
            <pc:docMk/>
            <pc:sldMasterMk cId="1971672523" sldId="2147483648"/>
            <pc:sldLayoutMk cId="3888610560" sldId="2147483659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20BC24B-977B-8EF8-D9B7-75A6E49894C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7AF6C669-4763-FE58-197C-AA833762CC4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2B8F763-8E1B-9463-33A6-CD7C7578E7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3F8E01E-27D2-D546-4C36-A7CBE2734B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7AC713A-1B6F-FEED-40FD-226C04EFA2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359877"/>
      </p:ext>
    </p:extLst>
  </p:cSld>
  <p:clrMapOvr>
    <a:masterClrMapping/>
  </p:clrMapOvr>
  <p:transition spd="slow">
    <p:comb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976AD92-81B5-1FB4-1DED-151C018F6D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5DBA2571-C0D9-F1AF-49C8-957F54D270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6300CF6-7DAD-B79B-614A-2BB9B9DCEC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249BAB0-B6F5-4CAC-8674-AFAF4025AD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4CD93FB-9F37-3561-415C-6A9857A58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413266"/>
      </p:ext>
    </p:extLst>
  </p:cSld>
  <p:clrMapOvr>
    <a:masterClrMapping/>
  </p:clrMapOvr>
  <p:transition spd="slow">
    <p:comb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DEF4E98-2037-3F7B-1DF1-99485C8574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6B788918-E68D-F5F3-53A3-2C82F158800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A5E535F-6A05-99E0-97BA-8238BAFC67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1211D67-5EEB-5ACC-D452-147EC2E737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E44571C-734B-5552-1D7E-157571FD5B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610560"/>
      </p:ext>
    </p:extLst>
  </p:cSld>
  <p:clrMapOvr>
    <a:masterClrMapping/>
  </p:clrMapOvr>
  <p:transition spd="slow">
    <p:comb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E30444D-543F-FC1E-E3AF-9E5887066E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A49FBED-CCEF-CCA0-6546-2C3593B583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F2D5E92-A303-20B5-5680-4AFF73E387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913E749-D751-9C7B-4D7D-9CCDB5A9C3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B6F2508-C67A-7CAA-334D-6386433522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890382"/>
      </p:ext>
    </p:extLst>
  </p:cSld>
  <p:clrMapOvr>
    <a:masterClrMapping/>
  </p:clrMapOvr>
  <p:transition spd="slow">
    <p:comb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680BC30-330C-AE22-954E-F8D92CA3CF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41E6513-CD09-C973-D386-07804CE77D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1B9171E-48FD-B7CE-8D84-FA2E9207D7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FA2F6B5-E492-A499-8715-AE24EC0C56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30F51B3-E13D-4942-4B6C-79E996D9F2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709075"/>
      </p:ext>
    </p:extLst>
  </p:cSld>
  <p:clrMapOvr>
    <a:masterClrMapping/>
  </p:clrMapOvr>
  <p:transition spd="slow">
    <p:comb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72CD45A-416E-56A2-A4D4-5A39AE9824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60D0F53C-1114-09D1-05D3-A38BAE13EC4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C3408636-A538-3E8F-E7CA-AB467B14A3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B4F638D-4480-0458-0C1D-4021A1A19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E15EE61-92F5-A7EA-3759-1524687EBB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8818D29-F3BE-1CCF-33C2-B067B332B0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655967"/>
      </p:ext>
    </p:extLst>
  </p:cSld>
  <p:clrMapOvr>
    <a:masterClrMapping/>
  </p:clrMapOvr>
  <p:transition spd="slow">
    <p:comb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64AB731-6FBD-D769-A2A8-F8C713A15E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18278A88-6DB7-0A77-E76A-FA87737C00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59066462-93C8-C784-13E5-4B4E351C704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FCFE5A24-5DB7-B9FF-BBE7-0571FDCAA2A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7E5FF959-26BD-F36E-C76B-F95C8BD9EFD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E24EF9BF-C284-9FB4-9E69-18406F1957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B42AEDF3-3D13-91DD-BE61-2C6A725358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E5812BB8-2B5F-AD9F-68D1-4FBDAC92B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400418"/>
      </p:ext>
    </p:extLst>
  </p:cSld>
  <p:clrMapOvr>
    <a:masterClrMapping/>
  </p:clrMapOvr>
  <p:transition spd="slow">
    <p:comb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ECFA46-B654-AEFB-016B-DFDFCCF8AA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24623268-10E6-3CB2-82BC-2527BBB4F0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DF21843C-C07D-5045-BAD0-B3310D92D1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0338DB8B-6577-B046-B9FE-4436990F8B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538981"/>
      </p:ext>
    </p:extLst>
  </p:cSld>
  <p:clrMapOvr>
    <a:masterClrMapping/>
  </p:clrMapOvr>
  <p:transition spd="slow">
    <p:comb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A22F3836-D231-6353-4A05-617A48E61E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6FC99790-C7DC-1A93-7BDE-54E7B46271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3F8A463E-40B9-58D9-C124-5C12A16AB5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255151"/>
      </p:ext>
    </p:extLst>
  </p:cSld>
  <p:clrMapOvr>
    <a:masterClrMapping/>
  </p:clrMapOvr>
  <p:transition spd="slow">
    <p:comb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105F54C-DC2D-4865-2C3E-DDEEAA0BC8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7511950-75CA-9980-8C7E-23B16CA289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EAFEE56-7F4A-EEE4-F244-92705361E39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7E39D6F-CFFF-65C1-8324-2B492B50FB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6D1F055-B1BA-FB31-74D5-17DEE7A9AA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D95FC31-0C9A-FCAC-3E2C-FA65E9722F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212399"/>
      </p:ext>
    </p:extLst>
  </p:cSld>
  <p:clrMapOvr>
    <a:masterClrMapping/>
  </p:clrMapOvr>
  <p:transition spd="slow">
    <p:comb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B63DE36-15B5-AC15-D4E6-1590223F54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722AAD0-17F4-8F69-6103-749288B9B32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3147DBB6-4551-B162-779C-16AE275AF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15595443-AF14-3885-B62A-F6E464AA82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C45FA36-2BBF-FE86-F63A-3FC7ED045E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BE35A0A-8572-403B-1120-2818B70E8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6021281"/>
      </p:ext>
    </p:extLst>
  </p:cSld>
  <p:clrMapOvr>
    <a:masterClrMapping/>
  </p:clrMapOvr>
  <p:transition spd="slow">
    <p:comb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20000"/>
                <a:lumOff val="80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04A47CA9-C8E4-967F-EFF3-4A8FE08078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A36812F-36D8-2459-6B27-24466AB6D5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46D46B7-C23A-CB8D-C1A7-7F74151A97D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EEEABD-88E5-4721-A30A-6DD0AD45A5BB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2F66BC5-D15B-566B-A03B-652FC8E0DD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C7F272D-87C2-5BFA-C5D3-53462E717D9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672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comb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png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png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5" Type="http://schemas.openxmlformats.org/officeDocument/2006/relationships/image" Target="../media/image27.png"/><Relationship Id="rId4" Type="http://schemas.openxmlformats.org/officeDocument/2006/relationships/image" Target="../media/image25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CF8A2C5-B573-48A9-A95E-C18C11145A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6656" y="1122362"/>
            <a:ext cx="8815619" cy="4135437"/>
          </a:xfrm>
          <a:prstGeom prst="rect">
            <a:avLst/>
          </a:prstGeom>
        </p:spPr>
      </p:pic>
      <p:sp>
        <p:nvSpPr>
          <p:cNvPr id="3" name="Subtitle 2">
            <a:extLst>
              <a:ext uri="{FF2B5EF4-FFF2-40B4-BE49-F238E27FC236}">
                <a16:creationId xmlns:a16="http://schemas.microsoft.com/office/drawing/2014/main" id="{F6D1BAD1-3C21-4F0F-8B13-AD811F7EE66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852255"/>
            <a:ext cx="9144000" cy="5424257"/>
          </a:xfrm>
        </p:spPr>
        <p:txBody>
          <a:bodyPr/>
          <a:lstStyle/>
          <a:p>
            <a:endParaRPr lang="en-US" dirty="0">
              <a:solidFill>
                <a:schemeClr val="bg1">
                  <a:lumMod val="95000"/>
                </a:schemeClr>
              </a:solidFill>
            </a:endParaRPr>
          </a:p>
          <a:p>
            <a:endParaRPr lang="en-US" dirty="0">
              <a:solidFill>
                <a:schemeClr val="bg1">
                  <a:lumMod val="95000"/>
                </a:schemeClr>
              </a:solidFill>
            </a:endParaRPr>
          </a:p>
          <a:p>
            <a:endParaRPr lang="en-US" dirty="0">
              <a:solidFill>
                <a:schemeClr val="bg1">
                  <a:lumMod val="95000"/>
                </a:schemeClr>
              </a:solidFill>
            </a:endParaRPr>
          </a:p>
          <a:p>
            <a:endParaRPr lang="en-US" dirty="0">
              <a:solidFill>
                <a:schemeClr val="bg1">
                  <a:lumMod val="95000"/>
                </a:schemeClr>
              </a:solidFill>
            </a:endParaRPr>
          </a:p>
          <a:p>
            <a:r>
              <a:rPr lang="en-US" sz="6000" dirty="0" err="1">
                <a:solidFill>
                  <a:schemeClr val="bg1">
                    <a:lumMod val="95000"/>
                  </a:schemeClr>
                </a:solidFill>
                <a:latin typeface="Algerian" panose="04020705040A02060702" pitchFamily="82" charset="0"/>
              </a:rPr>
              <a:t>Ngàn</a:t>
            </a:r>
            <a:r>
              <a:rPr lang="en-US" sz="6000" dirty="0">
                <a:solidFill>
                  <a:schemeClr val="bg1">
                    <a:lumMod val="95000"/>
                  </a:schemeClr>
                </a:solidFill>
                <a:latin typeface="Algerian" panose="04020705040A02060702" pitchFamily="82" charset="0"/>
              </a:rPr>
              <a:t> </a:t>
            </a:r>
            <a:r>
              <a:rPr lang="en-US" sz="6000" dirty="0" err="1">
                <a:solidFill>
                  <a:schemeClr val="bg1">
                    <a:lumMod val="95000"/>
                  </a:schemeClr>
                </a:solidFill>
                <a:latin typeface="Algerian" panose="04020705040A02060702" pitchFamily="82" charset="0"/>
              </a:rPr>
              <a:t>sao</a:t>
            </a:r>
            <a:r>
              <a:rPr lang="en-US" sz="6000" dirty="0">
                <a:solidFill>
                  <a:schemeClr val="bg1">
                    <a:lumMod val="95000"/>
                  </a:schemeClr>
                </a:solidFill>
                <a:latin typeface="Algerian" panose="04020705040A02060702" pitchFamily="82" charset="0"/>
              </a:rPr>
              <a:t> </a:t>
            </a:r>
            <a:r>
              <a:rPr lang="en-US" sz="6000" dirty="0" err="1">
                <a:solidFill>
                  <a:schemeClr val="bg1">
                    <a:lumMod val="95000"/>
                  </a:schemeClr>
                </a:solidFill>
                <a:latin typeface="Algerian" panose="04020705040A02060702" pitchFamily="82" charset="0"/>
              </a:rPr>
              <a:t>làm</a:t>
            </a:r>
            <a:r>
              <a:rPr lang="en-US" sz="6000" dirty="0">
                <a:solidFill>
                  <a:schemeClr val="bg1">
                    <a:lumMod val="95000"/>
                  </a:schemeClr>
                </a:solidFill>
                <a:latin typeface="Algerian" panose="04020705040A02060702" pitchFamily="82" charset="0"/>
              </a:rPr>
              <a:t> </a:t>
            </a:r>
            <a:r>
              <a:rPr lang="en-US" sz="6000" dirty="0" err="1">
                <a:solidFill>
                  <a:schemeClr val="bg1">
                    <a:lumMod val="95000"/>
                  </a:schemeClr>
                </a:solidFill>
                <a:latin typeface="Algerian" panose="04020705040A02060702" pitchFamily="82" charset="0"/>
              </a:rPr>
              <a:t>việc</a:t>
            </a:r>
            <a:endParaRPr lang="en-US" sz="6000" dirty="0">
              <a:solidFill>
                <a:schemeClr val="bg1">
                  <a:lumMod val="95000"/>
                </a:schemeClr>
              </a:solidFill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8170732"/>
      </p:ext>
    </p:extLst>
  </p:cSld>
  <p:clrMapOvr>
    <a:masterClrMapping/>
  </p:clrMapOvr>
  <p:transition spd="slow">
    <p:comb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6F85B90A-6487-5ADE-1A48-311B72564AD6}"/>
              </a:ext>
            </a:extLst>
          </p:cNvPr>
          <p:cNvSpPr txBox="1"/>
          <p:nvPr/>
        </p:nvSpPr>
        <p:spPr>
          <a:xfrm>
            <a:off x="904565" y="236930"/>
            <a:ext cx="6302479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Khám phá chung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6C4C9EAE-5D5F-CA23-B945-A03C1D86397B}"/>
              </a:ext>
            </a:extLst>
          </p:cNvPr>
          <p:cNvSpPr txBox="1"/>
          <p:nvPr/>
        </p:nvSpPr>
        <p:spPr>
          <a:xfrm>
            <a:off x="904565" y="948779"/>
            <a:ext cx="2472549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C78F902-D679-447A-0375-4073E4F6D16E}"/>
              </a:ext>
            </a:extLst>
          </p:cNvPr>
          <p:cNvSpPr txBox="1"/>
          <p:nvPr/>
        </p:nvSpPr>
        <p:spPr>
          <a:xfrm>
            <a:off x="1007804" y="1653455"/>
            <a:ext cx="609600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.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ức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0D340F32-9756-3165-56C4-917C343597D7}"/>
              </a:ext>
            </a:extLst>
          </p:cNvPr>
          <p:cNvSpPr/>
          <p:nvPr/>
        </p:nvSpPr>
        <p:spPr>
          <a:xfrm>
            <a:off x="9171172" y="2716864"/>
            <a:ext cx="1602659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ề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ài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66C5EFE8-451D-A645-844F-0F31FE0EC0FB}"/>
              </a:ext>
            </a:extLst>
          </p:cNvPr>
          <p:cNvSpPr txBox="1"/>
          <p:nvPr/>
        </p:nvSpPr>
        <p:spPr>
          <a:xfrm>
            <a:off x="1501743" y="4217692"/>
            <a:ext cx="1769813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5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ữ</a:t>
            </a:r>
            <a:endParaRPr lang="en-US" sz="2600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85BF3018-24CB-BF90-8D8D-173137E7F1D6}"/>
              </a:ext>
            </a:extLst>
          </p:cNvPr>
          <p:cNvSpPr txBox="1"/>
          <p:nvPr/>
        </p:nvSpPr>
        <p:spPr>
          <a:xfrm>
            <a:off x="4889227" y="4234121"/>
            <a:ext cx="2570862" cy="89255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ẹ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à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ẻo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u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ươi</a:t>
            </a:r>
            <a:endParaRPr lang="en-US" sz="2600" dirty="0"/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7DF7ADB7-69F9-7A28-7CBA-780952D18823}"/>
              </a:ext>
            </a:extLst>
          </p:cNvPr>
          <p:cNvSpPr txBox="1"/>
          <p:nvPr/>
        </p:nvSpPr>
        <p:spPr>
          <a:xfrm>
            <a:off x="8222359" y="4211158"/>
            <a:ext cx="3500284" cy="89255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uổ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i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i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ẻ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ầ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ờ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ê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9" name="Hình chữ nhật: Góc Tròn 28">
            <a:extLst>
              <a:ext uri="{FF2B5EF4-FFF2-40B4-BE49-F238E27FC236}">
                <a16:creationId xmlns:a16="http://schemas.microsoft.com/office/drawing/2014/main" id="{F1E1A829-A2CB-8692-52E1-0A88A62541DA}"/>
              </a:ext>
            </a:extLst>
          </p:cNvPr>
          <p:cNvSpPr/>
          <p:nvPr/>
        </p:nvSpPr>
        <p:spPr>
          <a:xfrm>
            <a:off x="1585321" y="2716865"/>
            <a:ext cx="1602659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0" name="Hình chữ nhật: Góc Tròn 29">
            <a:extLst>
              <a:ext uri="{FF2B5EF4-FFF2-40B4-BE49-F238E27FC236}">
                <a16:creationId xmlns:a16="http://schemas.microsoft.com/office/drawing/2014/main" id="{AFA15A72-A4B1-C1C4-CEE9-E1D45BD3E649}"/>
              </a:ext>
            </a:extLst>
          </p:cNvPr>
          <p:cNvSpPr/>
          <p:nvPr/>
        </p:nvSpPr>
        <p:spPr>
          <a:xfrm>
            <a:off x="5074673" y="2716865"/>
            <a:ext cx="1966454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ọng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iệu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7" name="Mũi tên: Phải Có Sọc 36">
            <a:extLst>
              <a:ext uri="{FF2B5EF4-FFF2-40B4-BE49-F238E27FC236}">
                <a16:creationId xmlns:a16="http://schemas.microsoft.com/office/drawing/2014/main" id="{8B423515-CF27-01F1-0E25-79BBA015794F}"/>
              </a:ext>
            </a:extLst>
          </p:cNvPr>
          <p:cNvSpPr/>
          <p:nvPr/>
        </p:nvSpPr>
        <p:spPr>
          <a:xfrm rot="5400000">
            <a:off x="2140427" y="3756202"/>
            <a:ext cx="492444" cy="248062"/>
          </a:xfrm>
          <a:prstGeom prst="stripedRightArrow">
            <a:avLst/>
          </a:prstGeom>
          <a:solidFill>
            <a:srgbClr val="9BE3E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Mũi tên: Phải Có Sọc 37">
            <a:extLst>
              <a:ext uri="{FF2B5EF4-FFF2-40B4-BE49-F238E27FC236}">
                <a16:creationId xmlns:a16="http://schemas.microsoft.com/office/drawing/2014/main" id="{8C6302C2-0428-176A-872F-8879E42DC34F}"/>
              </a:ext>
            </a:extLst>
          </p:cNvPr>
          <p:cNvSpPr/>
          <p:nvPr/>
        </p:nvSpPr>
        <p:spPr>
          <a:xfrm rot="5400000">
            <a:off x="5849778" y="3764416"/>
            <a:ext cx="492444" cy="248062"/>
          </a:xfrm>
          <a:prstGeom prst="stripedRightArrow">
            <a:avLst/>
          </a:prstGeom>
          <a:solidFill>
            <a:srgbClr val="9BE3E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Mũi tên: Phải Có Sọc 38">
            <a:extLst>
              <a:ext uri="{FF2B5EF4-FFF2-40B4-BE49-F238E27FC236}">
                <a16:creationId xmlns:a16="http://schemas.microsoft.com/office/drawing/2014/main" id="{8CB5D143-8C7B-0133-0B30-673B29EBF1E6}"/>
              </a:ext>
            </a:extLst>
          </p:cNvPr>
          <p:cNvSpPr/>
          <p:nvPr/>
        </p:nvSpPr>
        <p:spPr>
          <a:xfrm rot="5400000">
            <a:off x="9807191" y="3764416"/>
            <a:ext cx="492444" cy="248062"/>
          </a:xfrm>
          <a:prstGeom prst="stripedRightArrow">
            <a:avLst/>
          </a:prstGeom>
          <a:solidFill>
            <a:srgbClr val="9BE3E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1" name="Hình ảnh 40">
            <a:extLst>
              <a:ext uri="{FF2B5EF4-FFF2-40B4-BE49-F238E27FC236}">
                <a16:creationId xmlns:a16="http://schemas.microsoft.com/office/drawing/2014/main" id="{488974F4-5F51-A864-58FB-389CF0C847A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7649" y="5354216"/>
            <a:ext cx="1740632" cy="1382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967430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6" grpId="0" animBg="1"/>
      <p:bldP spid="19" grpId="0" animBg="1"/>
      <p:bldP spid="29" grpId="0" animBg="1"/>
      <p:bldP spid="30" grpId="0" animBg="1"/>
      <p:bldP spid="37" grpId="0" animBg="1"/>
      <p:bldP spid="38" grpId="0" animBg="1"/>
      <p:bldP spid="3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6F85B90A-6487-5ADE-1A48-311B72564AD6}"/>
              </a:ext>
            </a:extLst>
          </p:cNvPr>
          <p:cNvSpPr txBox="1"/>
          <p:nvPr/>
        </p:nvSpPr>
        <p:spPr>
          <a:xfrm>
            <a:off x="904565" y="236930"/>
            <a:ext cx="6302479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Khám phá chung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6C4C9EAE-5D5F-CA23-B945-A03C1D86397B}"/>
              </a:ext>
            </a:extLst>
          </p:cNvPr>
          <p:cNvSpPr txBox="1"/>
          <p:nvPr/>
        </p:nvSpPr>
        <p:spPr>
          <a:xfrm>
            <a:off x="904565" y="948779"/>
            <a:ext cx="2472549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C78F902-D679-447A-0375-4073E4F6D16E}"/>
              </a:ext>
            </a:extLst>
          </p:cNvPr>
          <p:cNvSpPr txBox="1"/>
          <p:nvPr/>
        </p:nvSpPr>
        <p:spPr>
          <a:xfrm>
            <a:off x="1007804" y="1455649"/>
            <a:ext cx="609600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.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ức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id="{79E9F3B9-1A16-D4FB-0679-F75446E6940F}"/>
              </a:ext>
            </a:extLst>
          </p:cNvPr>
          <p:cNvSpPr/>
          <p:nvPr/>
        </p:nvSpPr>
        <p:spPr>
          <a:xfrm>
            <a:off x="1585315" y="4912050"/>
            <a:ext cx="2190271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ân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ữ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1" name="Hình chữ nhật: Góc Tròn 10">
            <a:extLst>
              <a:ext uri="{FF2B5EF4-FFF2-40B4-BE49-F238E27FC236}">
                <a16:creationId xmlns:a16="http://schemas.microsoft.com/office/drawing/2014/main" id="{9F2C0D3C-1CA3-59F0-7F55-9EA5397A9342}"/>
              </a:ext>
            </a:extLst>
          </p:cNvPr>
          <p:cNvSpPr/>
          <p:nvPr/>
        </p:nvSpPr>
        <p:spPr>
          <a:xfrm>
            <a:off x="1585316" y="2767648"/>
            <a:ext cx="2190271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ố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ục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78FC982C-CF08-3622-0E71-894F2BB258C6}"/>
              </a:ext>
            </a:extLst>
          </p:cNvPr>
          <p:cNvSpPr txBox="1"/>
          <p:nvPr/>
        </p:nvSpPr>
        <p:spPr>
          <a:xfrm>
            <a:off x="4608468" y="2036512"/>
            <a:ext cx="6530587" cy="89255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ai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ổ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ầ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ảnh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ồ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ê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ạ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â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“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ô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.</a:t>
            </a:r>
            <a:endParaRPr lang="en-US" sz="2600" dirty="0"/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3DFDFBBD-9656-14C7-BCD9-FCEFFFD26DCF}"/>
              </a:ext>
            </a:extLst>
          </p:cNvPr>
          <p:cNvSpPr txBox="1"/>
          <p:nvPr/>
        </p:nvSpPr>
        <p:spPr>
          <a:xfrm>
            <a:off x="4608468" y="3408104"/>
            <a:ext cx="6530587" cy="1012585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ố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ổ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ố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ẻ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ẹp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ả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â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à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òm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96536D07-BCF0-750B-9413-B00BF9AF42D3}"/>
              </a:ext>
            </a:extLst>
          </p:cNvPr>
          <p:cNvSpPr txBox="1"/>
          <p:nvPr/>
        </p:nvSpPr>
        <p:spPr>
          <a:xfrm>
            <a:off x="4608467" y="4878728"/>
            <a:ext cx="5533059" cy="89255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â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“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ô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-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ộ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ạ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ỏ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ở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à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ê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600" dirty="0"/>
          </a:p>
        </p:txBody>
      </p:sp>
      <p:sp>
        <p:nvSpPr>
          <p:cNvPr id="17" name="Mũi tên: Phải Có Sọc 16">
            <a:extLst>
              <a:ext uri="{FF2B5EF4-FFF2-40B4-BE49-F238E27FC236}">
                <a16:creationId xmlns:a16="http://schemas.microsoft.com/office/drawing/2014/main" id="{287483C6-CC77-5964-9BA1-9AEE70202A66}"/>
              </a:ext>
            </a:extLst>
          </p:cNvPr>
          <p:cNvSpPr/>
          <p:nvPr/>
        </p:nvSpPr>
        <p:spPr>
          <a:xfrm rot="19614480">
            <a:off x="3792257" y="2617303"/>
            <a:ext cx="799542" cy="302032"/>
          </a:xfrm>
          <a:prstGeom prst="stripedRightArrow">
            <a:avLst/>
          </a:prstGeom>
          <a:solidFill>
            <a:srgbClr val="9BE3E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Mũi tên: Phải Có Sọc 19">
            <a:extLst>
              <a:ext uri="{FF2B5EF4-FFF2-40B4-BE49-F238E27FC236}">
                <a16:creationId xmlns:a16="http://schemas.microsoft.com/office/drawing/2014/main" id="{B1E90AC2-C470-C3AB-5F84-B81FC78ABD04}"/>
              </a:ext>
            </a:extLst>
          </p:cNvPr>
          <p:cNvSpPr/>
          <p:nvPr/>
        </p:nvSpPr>
        <p:spPr>
          <a:xfrm rot="2593846">
            <a:off x="3769589" y="3318253"/>
            <a:ext cx="799542" cy="302032"/>
          </a:xfrm>
          <a:prstGeom prst="stripedRightArrow">
            <a:avLst/>
          </a:prstGeom>
          <a:solidFill>
            <a:srgbClr val="9BE3E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Mũi tên: Phải Có Sọc 22">
            <a:extLst>
              <a:ext uri="{FF2B5EF4-FFF2-40B4-BE49-F238E27FC236}">
                <a16:creationId xmlns:a16="http://schemas.microsoft.com/office/drawing/2014/main" id="{F729ED54-F69F-5BB7-DD8F-C45B52C5D650}"/>
              </a:ext>
            </a:extLst>
          </p:cNvPr>
          <p:cNvSpPr/>
          <p:nvPr/>
        </p:nvSpPr>
        <p:spPr>
          <a:xfrm>
            <a:off x="3889487" y="5250880"/>
            <a:ext cx="674584" cy="302941"/>
          </a:xfrm>
          <a:prstGeom prst="stripedRightArrow">
            <a:avLst/>
          </a:prstGeom>
          <a:solidFill>
            <a:srgbClr val="9BE3E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4" name="Hình ảnh 23">
            <a:extLst>
              <a:ext uri="{FF2B5EF4-FFF2-40B4-BE49-F238E27FC236}">
                <a16:creationId xmlns:a16="http://schemas.microsoft.com/office/drawing/2014/main" id="{F54C97C6-0404-8113-2FA8-4A06A4DACC3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7649" y="5354216"/>
            <a:ext cx="1740632" cy="1382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946129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22" grpId="0" animBg="1"/>
      <p:bldP spid="25" grpId="0" animBg="1"/>
      <p:bldP spid="28" grpId="0" animBg="1"/>
      <p:bldP spid="17" grpId="0" animBg="1"/>
      <p:bldP spid="20" grpId="0" animBg="1"/>
      <p:bldP spid="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6F85B90A-6487-5ADE-1A48-311B72564AD6}"/>
              </a:ext>
            </a:extLst>
          </p:cNvPr>
          <p:cNvSpPr txBox="1"/>
          <p:nvPr/>
        </p:nvSpPr>
        <p:spPr>
          <a:xfrm>
            <a:off x="904565" y="236930"/>
            <a:ext cx="6784261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Khám phá chi tiết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6C4C9EAE-5D5F-CA23-B945-A03C1D86397B}"/>
              </a:ext>
            </a:extLst>
          </p:cNvPr>
          <p:cNvSpPr txBox="1"/>
          <p:nvPr/>
        </p:nvSpPr>
        <p:spPr>
          <a:xfrm>
            <a:off x="904565" y="948779"/>
            <a:ext cx="10176390" cy="12249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Hai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ổ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ầu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ảnh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ồng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ê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ạng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ân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“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ôi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</a:t>
            </a:r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id="{79E9F3B9-1A16-D4FB-0679-F75446E6940F}"/>
              </a:ext>
            </a:extLst>
          </p:cNvPr>
          <p:cNvSpPr/>
          <p:nvPr/>
        </p:nvSpPr>
        <p:spPr>
          <a:xfrm>
            <a:off x="1059020" y="3781514"/>
            <a:ext cx="2190271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ệ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uậ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ảnh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1" name="Hình chữ nhật: Góc Tròn 10">
            <a:extLst>
              <a:ext uri="{FF2B5EF4-FFF2-40B4-BE49-F238E27FC236}">
                <a16:creationId xmlns:a16="http://schemas.microsoft.com/office/drawing/2014/main" id="{9F2C0D3C-1CA3-59F0-7F55-9EA5397A9342}"/>
              </a:ext>
            </a:extLst>
          </p:cNvPr>
          <p:cNvSpPr/>
          <p:nvPr/>
        </p:nvSpPr>
        <p:spPr>
          <a:xfrm>
            <a:off x="1059020" y="2363696"/>
            <a:ext cx="2190271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K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ô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a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an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78FC982C-CF08-3622-0E71-894F2BB258C6}"/>
              </a:ext>
            </a:extLst>
          </p:cNvPr>
          <p:cNvSpPr txBox="1"/>
          <p:nvPr/>
        </p:nvSpPr>
        <p:spPr>
          <a:xfrm>
            <a:off x="4285193" y="2055515"/>
            <a:ext cx="7417143" cy="143584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ó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ều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ồ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ê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a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anh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ẫm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ở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ố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ò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ờ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ê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ĩnh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à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…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ó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à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ả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ồ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ê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o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uổ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ề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ệ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ẻ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ẹp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ì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ĩ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96536D07-BCF0-750B-9413-B00BF9AF42D3}"/>
              </a:ext>
            </a:extLst>
          </p:cNvPr>
          <p:cNvSpPr txBox="1"/>
          <p:nvPr/>
        </p:nvSpPr>
        <p:spPr>
          <a:xfrm>
            <a:off x="4296695" y="3712020"/>
            <a:ext cx="7405641" cy="975716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ọ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ọ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iê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ể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ô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ữ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ì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ị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à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ứ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ợ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ép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ừ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â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oá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so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á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i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ộ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.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Mũi tên: Phải Có Sọc 16">
            <a:extLst>
              <a:ext uri="{FF2B5EF4-FFF2-40B4-BE49-F238E27FC236}">
                <a16:creationId xmlns:a16="http://schemas.microsoft.com/office/drawing/2014/main" id="{287483C6-CC77-5964-9BA1-9AEE70202A66}"/>
              </a:ext>
            </a:extLst>
          </p:cNvPr>
          <p:cNvSpPr/>
          <p:nvPr/>
        </p:nvSpPr>
        <p:spPr>
          <a:xfrm>
            <a:off x="3398695" y="2625634"/>
            <a:ext cx="799542" cy="302032"/>
          </a:xfrm>
          <a:prstGeom prst="stripedRightArrow">
            <a:avLst/>
          </a:prstGeom>
          <a:solidFill>
            <a:srgbClr val="9BE3E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Mũi tên: Phải Có Sọc 22">
            <a:extLst>
              <a:ext uri="{FF2B5EF4-FFF2-40B4-BE49-F238E27FC236}">
                <a16:creationId xmlns:a16="http://schemas.microsoft.com/office/drawing/2014/main" id="{F729ED54-F69F-5BB7-DD8F-C45B52C5D650}"/>
              </a:ext>
            </a:extLst>
          </p:cNvPr>
          <p:cNvSpPr/>
          <p:nvPr/>
        </p:nvSpPr>
        <p:spPr>
          <a:xfrm>
            <a:off x="3461174" y="4042997"/>
            <a:ext cx="674584" cy="302941"/>
          </a:xfrm>
          <a:prstGeom prst="stripedRightArrow">
            <a:avLst/>
          </a:prstGeom>
          <a:solidFill>
            <a:srgbClr val="9BE3E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Hình chữ nhật: Góc Tròn 18">
            <a:extLst>
              <a:ext uri="{FF2B5EF4-FFF2-40B4-BE49-F238E27FC236}">
                <a16:creationId xmlns:a16="http://schemas.microsoft.com/office/drawing/2014/main" id="{DBCF311E-E750-5033-F5C5-CC047ABB0087}"/>
              </a:ext>
            </a:extLst>
          </p:cNvPr>
          <p:cNvSpPr/>
          <p:nvPr/>
        </p:nvSpPr>
        <p:spPr>
          <a:xfrm>
            <a:off x="984317" y="5279710"/>
            <a:ext cx="2339676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ạ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â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“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ô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1" name="Mũi tên: Phải Có Sọc 20">
            <a:extLst>
              <a:ext uri="{FF2B5EF4-FFF2-40B4-BE49-F238E27FC236}">
                <a16:creationId xmlns:a16="http://schemas.microsoft.com/office/drawing/2014/main" id="{6BD692B2-043B-2003-5CBF-7F13ED4E8982}"/>
              </a:ext>
            </a:extLst>
          </p:cNvPr>
          <p:cNvSpPr/>
          <p:nvPr/>
        </p:nvSpPr>
        <p:spPr>
          <a:xfrm>
            <a:off x="3507204" y="5479001"/>
            <a:ext cx="674584" cy="302941"/>
          </a:xfrm>
          <a:prstGeom prst="stripedRightArrow">
            <a:avLst/>
          </a:prstGeom>
          <a:solidFill>
            <a:srgbClr val="9BE3E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C8589302-DB54-2B6D-7D47-D42122F1AD1F}"/>
              </a:ext>
            </a:extLst>
          </p:cNvPr>
          <p:cNvSpPr txBox="1"/>
          <p:nvPr/>
        </p:nvSpPr>
        <p:spPr>
          <a:xfrm>
            <a:off x="4325095" y="4833958"/>
            <a:ext cx="7337337" cy="1895968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u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ươ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ạ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ú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ắ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â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ề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à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u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ả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ê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ề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ộ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ồ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ê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ó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ề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oả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ờ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ở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ố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â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ữ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ờ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ê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ư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ước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ữa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à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… 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6" name="Hình ảnh 25">
            <a:extLst>
              <a:ext uri="{FF2B5EF4-FFF2-40B4-BE49-F238E27FC236}">
                <a16:creationId xmlns:a16="http://schemas.microsoft.com/office/drawing/2014/main" id="{69C09325-EB63-B271-94BB-1A95839662C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04286" y="128074"/>
            <a:ext cx="1740632" cy="1382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2530283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22" grpId="0" animBg="1"/>
      <p:bldP spid="28" grpId="0" animBg="1"/>
      <p:bldP spid="17" grpId="0" animBg="1"/>
      <p:bldP spid="23" grpId="0" animBg="1"/>
      <p:bldP spid="19" grpId="0" animBg="1"/>
      <p:bldP spid="21" grpId="0" animBg="1"/>
      <p:bldP spid="2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6F85B90A-6487-5ADE-1A48-311B72564AD6}"/>
              </a:ext>
            </a:extLst>
          </p:cNvPr>
          <p:cNvSpPr txBox="1"/>
          <p:nvPr/>
        </p:nvSpPr>
        <p:spPr>
          <a:xfrm>
            <a:off x="904565" y="236930"/>
            <a:ext cx="6784261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Khám phá chi tiết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6C4C9EAE-5D5F-CA23-B945-A03C1D86397B}"/>
              </a:ext>
            </a:extLst>
          </p:cNvPr>
          <p:cNvSpPr txBox="1"/>
          <p:nvPr/>
        </p:nvSpPr>
        <p:spPr>
          <a:xfrm>
            <a:off x="904565" y="1190204"/>
            <a:ext cx="11061293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ốn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ổ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ối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ẻ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ẹp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ải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ân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à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òm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11C0A5DD-2F61-80B6-A740-CB2E443753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1031" y="2128333"/>
            <a:ext cx="5756634" cy="4319970"/>
          </a:xfrm>
          <a:prstGeom prst="rect">
            <a:avLst/>
          </a:prstGeom>
        </p:spPr>
      </p:pic>
      <p:sp>
        <p:nvSpPr>
          <p:cNvPr id="7" name="Sao: 7 Cánh 6">
            <a:extLst>
              <a:ext uri="{FF2B5EF4-FFF2-40B4-BE49-F238E27FC236}">
                <a16:creationId xmlns:a16="http://schemas.microsoft.com/office/drawing/2014/main" id="{050FDF77-1726-6C93-EBA1-389238F27480}"/>
              </a:ext>
            </a:extLst>
          </p:cNvPr>
          <p:cNvSpPr/>
          <p:nvPr/>
        </p:nvSpPr>
        <p:spPr>
          <a:xfrm>
            <a:off x="1356851" y="2662084"/>
            <a:ext cx="3293807" cy="2937234"/>
          </a:xfrm>
          <a:prstGeom prst="star7">
            <a:avLst/>
          </a:prstGeom>
          <a:solidFill>
            <a:srgbClr val="9BE3E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IỆC NHÓM</a:t>
            </a:r>
          </a:p>
        </p:txBody>
      </p:sp>
    </p:spTree>
    <p:extLst>
      <p:ext uri="{BB962C8B-B14F-4D97-AF65-F5344CB8AC3E}">
        <p14:creationId xmlns:p14="http://schemas.microsoft.com/office/powerpoint/2010/main" val="3753652765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E1350476-8A9F-91DA-6B6C-0DC9D6E3C9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7555400"/>
              </p:ext>
            </p:extLst>
          </p:nvPr>
        </p:nvGraphicFramePr>
        <p:xfrm>
          <a:off x="911721" y="1273155"/>
          <a:ext cx="10368557" cy="525853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652784">
                  <a:extLst>
                    <a:ext uri="{9D8B030D-6E8A-4147-A177-3AD203B41FA5}">
                      <a16:colId xmlns:a16="http://schemas.microsoft.com/office/drawing/2014/main" val="2747449838"/>
                    </a:ext>
                  </a:extLst>
                </a:gridCol>
                <a:gridCol w="3715773">
                  <a:extLst>
                    <a:ext uri="{9D8B030D-6E8A-4147-A177-3AD203B41FA5}">
                      <a16:colId xmlns:a16="http://schemas.microsoft.com/office/drawing/2014/main" val="1866638411"/>
                    </a:ext>
                  </a:extLst>
                </a:gridCol>
              </a:tblGrid>
              <a:tr h="48645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m vụ riêng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 so sánh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88690216"/>
                  </a:ext>
                </a:extLst>
              </a:tr>
              <a:tr h="4864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1: dải Ngân Hà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32594966"/>
                  </a:ext>
                </a:extLst>
              </a:tr>
              <a:tr h="48645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2: sao Đại Hùng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652740"/>
                  </a:ext>
                </a:extLst>
              </a:tr>
              <a:tr h="48645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3: sao Thần Nông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43683502"/>
                  </a:ext>
                </a:extLst>
              </a:tr>
              <a:tr h="48645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4: sao Hôm</a:t>
                      </a:r>
                      <a:endParaRPr lang="en-US" sz="280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19487563"/>
                  </a:ext>
                </a:extLst>
              </a:tr>
              <a:tr h="318072"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      Nhiệm vụ chung: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4320104"/>
                  </a:ext>
                </a:extLst>
              </a:tr>
              <a:tr h="73984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) Tìm những nét chung ở những hình ảnh so sánh trên.</a:t>
                      </a:r>
                      <a:endParaRPr lang="en-US" sz="280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37927265"/>
                  </a:ext>
                </a:extLst>
              </a:tr>
              <a:tr h="1246634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) Nêu ấn tượng chung về khung cảnh bầu trời đêm hiện lên qua trí tưởng tượng của nhân vật “tôi”.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39854516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7CAC4B0D-44DC-8510-5A3A-9F390D24F9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6241" y="227984"/>
            <a:ext cx="48615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pt-BR" altLang="en-US" sz="4000" b="1" i="0" u="none" strike="noStrike" cap="none" normalizeH="0" baseline="0" dirty="0">
                <a:ln>
                  <a:noFill/>
                </a:ln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01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rgbClr val="00CC99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Đồng hồ đếm ngược 5 phút có âm thanh">
            <a:hlinkClick r:id="" action="ppaction://media"/>
            <a:extLst>
              <a:ext uri="{FF2B5EF4-FFF2-40B4-BE49-F238E27FC236}">
                <a16:creationId xmlns:a16="http://schemas.microsoft.com/office/drawing/2014/main" id="{CB3EBA78-C078-3915-3A45-73053E57330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402916" y="217804"/>
            <a:ext cx="1663769" cy="935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4345549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1264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23A5685A-A5D1-6D63-6C35-68F2D7F1DBD7}"/>
              </a:ext>
            </a:extLst>
          </p:cNvPr>
          <p:cNvSpPr txBox="1"/>
          <p:nvPr/>
        </p:nvSpPr>
        <p:spPr>
          <a:xfrm>
            <a:off x="904565" y="236930"/>
            <a:ext cx="6784261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Khám phá chi tiết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45992237-7189-DFB9-D789-75C000ED5D46}"/>
              </a:ext>
            </a:extLst>
          </p:cNvPr>
          <p:cNvSpPr txBox="1"/>
          <p:nvPr/>
        </p:nvSpPr>
        <p:spPr>
          <a:xfrm>
            <a:off x="904565" y="1243664"/>
            <a:ext cx="1095313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ốn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ổ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ối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ẻ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ẹp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ải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ân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à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òm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1" name="Bảng 10">
            <a:extLst>
              <a:ext uri="{FF2B5EF4-FFF2-40B4-BE49-F238E27FC236}">
                <a16:creationId xmlns:a16="http://schemas.microsoft.com/office/drawing/2014/main" id="{82B9AEFF-5BFB-E065-759C-0CCB61C3F9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4456257"/>
              </p:ext>
            </p:extLst>
          </p:nvPr>
        </p:nvGraphicFramePr>
        <p:xfrm>
          <a:off x="668593" y="2858962"/>
          <a:ext cx="11349236" cy="279474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90368">
                  <a:extLst>
                    <a:ext uri="{9D8B030D-6E8A-4147-A177-3AD203B41FA5}">
                      <a16:colId xmlns:a16="http://schemas.microsoft.com/office/drawing/2014/main" val="4252904088"/>
                    </a:ext>
                  </a:extLst>
                </a:gridCol>
                <a:gridCol w="8758868">
                  <a:extLst>
                    <a:ext uri="{9D8B030D-6E8A-4147-A177-3AD203B41FA5}">
                      <a16:colId xmlns:a16="http://schemas.microsoft.com/office/drawing/2014/main" val="1473976414"/>
                    </a:ext>
                  </a:extLst>
                </a:gridCol>
              </a:tblGrid>
              <a:tr h="39928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m</a:t>
                      </a:r>
                      <a:r>
                        <a:rPr lang="en-US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ụ</a:t>
                      </a:r>
                      <a:r>
                        <a:rPr lang="en-US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iêng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 </a:t>
                      </a:r>
                      <a:r>
                        <a:rPr lang="en-US" sz="28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h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4438767"/>
                  </a:ext>
                </a:extLst>
              </a:tr>
              <a:tr h="65207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1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SzPts val="1400"/>
                        <a:buFont typeface="Times New Roman" panose="02020603050405020304" pitchFamily="18" charset="0"/>
                        <a:buNone/>
                        <a:tabLst>
                          <a:tab pos="1386840" algn="l"/>
                        </a:tabLs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ả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â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ô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ảy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ữ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ồ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ộ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66197045"/>
                  </a:ext>
                </a:extLst>
              </a:tr>
              <a:tr h="5702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2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SzPts val="1400"/>
                        <a:buFont typeface="Times New Roman" panose="02020603050405020304" pitchFamily="18" charset="0"/>
                        <a:buNone/>
                        <a:tabLst>
                          <a:tab pos="1386840" algn="l"/>
                        </a:tabLs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ò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ù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72438012"/>
                  </a:ext>
                </a:extLst>
              </a:tr>
              <a:tr h="63030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3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SzPts val="1400"/>
                        <a:buFont typeface="Times New Roman" panose="02020603050405020304" pitchFamily="18" charset="0"/>
                        <a:buNone/>
                        <a:tabLst>
                          <a:tab pos="1386840" algn="l"/>
                        </a:tabLs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ò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ầ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ô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ó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19170890"/>
                  </a:ext>
                </a:extLst>
              </a:tr>
              <a:tr h="40201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4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SzPts val="1400"/>
                        <a:buFont typeface="Times New Roman" panose="02020603050405020304" pitchFamily="18" charset="0"/>
                        <a:buNone/>
                        <a:tabLst>
                          <a:tab pos="1386840" algn="l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ô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uố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è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i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716019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81796567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23A5685A-A5D1-6D63-6C35-68F2D7F1DBD7}"/>
              </a:ext>
            </a:extLst>
          </p:cNvPr>
          <p:cNvSpPr txBox="1"/>
          <p:nvPr/>
        </p:nvSpPr>
        <p:spPr>
          <a:xfrm>
            <a:off x="904565" y="236930"/>
            <a:ext cx="6784261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Khám phá chi tiết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45992237-7189-DFB9-D789-75C000ED5D46}"/>
              </a:ext>
            </a:extLst>
          </p:cNvPr>
          <p:cNvSpPr txBox="1"/>
          <p:nvPr/>
        </p:nvSpPr>
        <p:spPr>
          <a:xfrm>
            <a:off x="904564" y="948779"/>
            <a:ext cx="1128743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ốn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ổ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ối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ẻ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ẹp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ải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ân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à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òm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Bảng 2">
            <a:extLst>
              <a:ext uri="{FF2B5EF4-FFF2-40B4-BE49-F238E27FC236}">
                <a16:creationId xmlns:a16="http://schemas.microsoft.com/office/drawing/2014/main" id="{641DAB4B-0309-6431-7538-197505E345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46257"/>
              </p:ext>
            </p:extLst>
          </p:nvPr>
        </p:nvGraphicFramePr>
        <p:xfrm>
          <a:off x="299884" y="1562024"/>
          <a:ext cx="11592232" cy="518785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959509">
                  <a:extLst>
                    <a:ext uri="{9D8B030D-6E8A-4147-A177-3AD203B41FA5}">
                      <a16:colId xmlns:a16="http://schemas.microsoft.com/office/drawing/2014/main" val="2982604085"/>
                    </a:ext>
                  </a:extLst>
                </a:gridCol>
                <a:gridCol w="8632723">
                  <a:extLst>
                    <a:ext uri="{9D8B030D-6E8A-4147-A177-3AD203B41FA5}">
                      <a16:colId xmlns:a16="http://schemas.microsoft.com/office/drawing/2014/main" val="4232766322"/>
                    </a:ext>
                  </a:extLst>
                </a:gridCol>
              </a:tblGrid>
              <a:tr h="364329"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pt-BR" sz="24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m vụ chung:</a:t>
                      </a:r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549" marR="5754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4338840"/>
                  </a:ext>
                </a:extLst>
              </a:tr>
              <a:tr h="23447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) Tìm những nét chung ở những hình ảnh so sánh trên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549" marR="5754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ò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ô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â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ấ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e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ộ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ầ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ũ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ộ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ịp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ơ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ố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ế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ẻ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ồ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ô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: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ộ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ở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ũ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ụ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549" marR="5754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92398559"/>
                  </a:ext>
                </a:extLst>
              </a:tr>
              <a:tr h="22772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) Nêu ấn tượng về vẻ đẹp khung cảnh bầu trời đêm hiện lên qua trí tưởng tượng của nhân vật “tôi”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549" marR="5754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u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ộ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ê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ô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ơ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ộ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ã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à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ả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ò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a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ả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ế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ẫ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ă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ay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ườ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ày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…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549" marR="5754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5235653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6929152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788758" y="1129497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Nghệ thuật</a:t>
            </a:r>
            <a:endParaRPr lang="en-US" sz="32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990178" y="242405"/>
            <a:ext cx="3424505" cy="707886"/>
          </a:xfrm>
          <a:prstGeom prst="rect">
            <a:avLst/>
          </a:prstGeom>
          <a:solidFill>
            <a:srgbClr val="00CC99"/>
          </a:solidFill>
          <a:ln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3938210" y="2905780"/>
            <a:ext cx="4930487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E9016172-BD3E-62F6-E0CB-63E695A10A4C}"/>
              </a:ext>
            </a:extLst>
          </p:cNvPr>
          <p:cNvSpPr txBox="1"/>
          <p:nvPr/>
        </p:nvSpPr>
        <p:spPr>
          <a:xfrm>
            <a:off x="3938210" y="3753544"/>
            <a:ext cx="4930487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2788752" y="1893478"/>
            <a:ext cx="7229401" cy="4316994"/>
          </a:xfrm>
          <a:prstGeom prst="horizontalScroll">
            <a:avLst/>
          </a:prstGeom>
          <a:noFill/>
          <a:ln w="76200">
            <a:solidFill>
              <a:srgbClr val="33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3DAE4811-D492-19EA-E3B5-058C9C7BC6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50227" y="1873303"/>
            <a:ext cx="2064953" cy="2064953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F9F8381-3C5F-C082-8730-780CD680634F}"/>
              </a:ext>
            </a:extLst>
          </p:cNvPr>
          <p:cNvSpPr txBox="1"/>
          <p:nvPr/>
        </p:nvSpPr>
        <p:spPr>
          <a:xfrm>
            <a:off x="3938210" y="4510438"/>
            <a:ext cx="5526424" cy="954107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5271926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228920" y="950516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Nội dung – Ý nghĩa</a:t>
            </a:r>
            <a:endParaRPr lang="en-US" sz="32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355729" y="165059"/>
            <a:ext cx="3096598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V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2442288" y="2621141"/>
            <a:ext cx="8474528" cy="1384995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ẻ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ê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l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ũ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ộ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E9016172-BD3E-62F6-E0CB-63E695A10A4C}"/>
              </a:ext>
            </a:extLst>
          </p:cNvPr>
          <p:cNvSpPr txBox="1"/>
          <p:nvPr/>
        </p:nvSpPr>
        <p:spPr>
          <a:xfrm>
            <a:off x="2552113" y="4588656"/>
            <a:ext cx="8474528" cy="954107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ồ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ắ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ẻ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1165359" y="1468122"/>
            <a:ext cx="10094312" cy="5224820"/>
          </a:xfrm>
          <a:prstGeom prst="horizontalScroll">
            <a:avLst/>
          </a:prstGeom>
          <a:noFill/>
          <a:ln w="76200">
            <a:solidFill>
              <a:srgbClr val="00CC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F43208F5-31E4-55AB-891C-2F9BA3A4377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941592" y="1758285"/>
            <a:ext cx="2064953" cy="2064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4175190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123968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3048277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609221" y="401789"/>
            <a:ext cx="4445788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753033" y="1203343"/>
            <a:ext cx="8964712" cy="206495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6D0D7A4D-B06A-D089-B85E-84E082D362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07" y="222184"/>
            <a:ext cx="1908404" cy="1908404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7A664FE0-6EB0-79F2-4D01-3C0D606752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455711" y="892222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8B0B1EB-8A48-19C5-08C6-A5D1DADD87E3}"/>
              </a:ext>
            </a:extLst>
          </p:cNvPr>
          <p:cNvSpPr txBox="1"/>
          <p:nvPr/>
        </p:nvSpPr>
        <p:spPr>
          <a:xfrm>
            <a:off x="3488187" y="1572180"/>
            <a:ext cx="8011777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5CA03BC0-FB1D-8C2D-D371-BE70E7BC52DC}"/>
              </a:ext>
            </a:extLst>
          </p:cNvPr>
          <p:cNvSpPr txBox="1"/>
          <p:nvPr/>
        </p:nvSpPr>
        <p:spPr>
          <a:xfrm>
            <a:off x="2897579" y="3534626"/>
            <a:ext cx="8820166" cy="2246769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)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ủng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ao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ao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ồng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ộng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ời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ợi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ã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e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y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ổ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ấ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…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Nhóm 4">
            <a:extLst>
              <a:ext uri="{FF2B5EF4-FFF2-40B4-BE49-F238E27FC236}">
                <a16:creationId xmlns:a16="http://schemas.microsoft.com/office/drawing/2014/main" id="{2C13D88F-DC4B-DB48-05EE-3A5D41C549DF}"/>
              </a:ext>
            </a:extLst>
          </p:cNvPr>
          <p:cNvGrpSpPr/>
          <p:nvPr/>
        </p:nvGrpSpPr>
        <p:grpSpPr>
          <a:xfrm>
            <a:off x="206801" y="416579"/>
            <a:ext cx="5507710" cy="6024841"/>
            <a:chOff x="1415310" y="356192"/>
            <a:chExt cx="5311143" cy="6024841"/>
          </a:xfrm>
        </p:grpSpPr>
        <p:grpSp>
          <p:nvGrpSpPr>
            <p:cNvPr id="4" name="Nhóm 3">
              <a:extLst>
                <a:ext uri="{FF2B5EF4-FFF2-40B4-BE49-F238E27FC236}">
                  <a16:creationId xmlns:a16="http://schemas.microsoft.com/office/drawing/2014/main" id="{3483B310-8D10-04E7-A5CC-7E0CA0C2F44A}"/>
                </a:ext>
              </a:extLst>
            </p:cNvPr>
            <p:cNvGrpSpPr/>
            <p:nvPr/>
          </p:nvGrpSpPr>
          <p:grpSpPr>
            <a:xfrm>
              <a:off x="1415310" y="356192"/>
              <a:ext cx="5311143" cy="6024841"/>
              <a:chOff x="3120285" y="77021"/>
              <a:chExt cx="5311143" cy="6024841"/>
            </a:xfrm>
          </p:grpSpPr>
          <p:sp>
            <p:nvSpPr>
              <p:cNvPr id="34" name="Hình tự do: Hình 33">
                <a:extLst>
                  <a:ext uri="{FF2B5EF4-FFF2-40B4-BE49-F238E27FC236}">
                    <a16:creationId xmlns:a16="http://schemas.microsoft.com/office/drawing/2014/main" id="{6F4B3F89-286F-CC8C-E962-7C104F129D59}"/>
                  </a:ext>
                </a:extLst>
              </p:cNvPr>
              <p:cNvSpPr/>
              <p:nvPr/>
            </p:nvSpPr>
            <p:spPr>
              <a:xfrm>
                <a:off x="3903786" y="1048925"/>
                <a:ext cx="4236392" cy="4294823"/>
              </a:xfrm>
              <a:custGeom>
                <a:avLst/>
                <a:gdLst>
                  <a:gd name="connsiteX0" fmla="*/ 2124269 w 4248538"/>
                  <a:gd name="connsiteY0" fmla="*/ 0 h 4275672"/>
                  <a:gd name="connsiteX1" fmla="*/ 4248538 w 4248538"/>
                  <a:gd name="connsiteY1" fmla="*/ 2137838 h 4275672"/>
                  <a:gd name="connsiteX2" fmla="*/ 4240124 w 4248538"/>
                  <a:gd name="connsiteY2" fmla="*/ 2329420 h 4275672"/>
                  <a:gd name="connsiteX3" fmla="*/ 4234909 w 4248538"/>
                  <a:gd name="connsiteY3" fmla="*/ 2368770 h 4275672"/>
                  <a:gd name="connsiteX4" fmla="*/ 4111689 w 4248538"/>
                  <a:gd name="connsiteY4" fmla="*/ 2368770 h 4275672"/>
                  <a:gd name="connsiteX5" fmla="*/ 4007686 w 4248538"/>
                  <a:gd name="connsiteY5" fmla="*/ 2368770 h 4275672"/>
                  <a:gd name="connsiteX6" fmla="*/ 4013054 w 4248538"/>
                  <a:gd name="connsiteY6" fmla="*/ 2333345 h 4275672"/>
                  <a:gd name="connsiteX7" fmla="*/ 4022856 w 4248538"/>
                  <a:gd name="connsiteY7" fmla="*/ 2137838 h 4275672"/>
                  <a:gd name="connsiteX8" fmla="*/ 2124269 w 4248538"/>
                  <a:gd name="connsiteY8" fmla="*/ 225682 h 4275672"/>
                  <a:gd name="connsiteX9" fmla="*/ 225682 w 4248538"/>
                  <a:gd name="connsiteY9" fmla="*/ 2137838 h 4275672"/>
                  <a:gd name="connsiteX10" fmla="*/ 1930150 w 4248538"/>
                  <a:gd name="connsiteY10" fmla="*/ 4040122 h 4275672"/>
                  <a:gd name="connsiteX11" fmla="*/ 2124192 w 4248538"/>
                  <a:gd name="connsiteY11" fmla="*/ 4049990 h 4275672"/>
                  <a:gd name="connsiteX12" fmla="*/ 2124182 w 4248538"/>
                  <a:gd name="connsiteY12" fmla="*/ 4275672 h 4275672"/>
                  <a:gd name="connsiteX13" fmla="*/ 1907075 w 4248538"/>
                  <a:gd name="connsiteY13" fmla="*/ 4264639 h 4275672"/>
                  <a:gd name="connsiteX14" fmla="*/ 0 w 4248538"/>
                  <a:gd name="connsiteY14" fmla="*/ 2137838 h 4275672"/>
                  <a:gd name="connsiteX15" fmla="*/ 2124269 w 4248538"/>
                  <a:gd name="connsiteY15" fmla="*/ 0 h 42756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4248538" h="4275672">
                    <a:moveTo>
                      <a:pt x="2124269" y="0"/>
                    </a:moveTo>
                    <a:cubicBezTo>
                      <a:pt x="3297470" y="0"/>
                      <a:pt x="4248538" y="957143"/>
                      <a:pt x="4248538" y="2137838"/>
                    </a:cubicBezTo>
                    <a:cubicBezTo>
                      <a:pt x="4248538" y="2202407"/>
                      <a:pt x="4245694" y="2266308"/>
                      <a:pt x="4240124" y="2329420"/>
                    </a:cubicBezTo>
                    <a:lnTo>
                      <a:pt x="4234909" y="2368770"/>
                    </a:lnTo>
                    <a:lnTo>
                      <a:pt x="4111689" y="2368770"/>
                    </a:lnTo>
                    <a:lnTo>
                      <a:pt x="4007686" y="2368770"/>
                    </a:lnTo>
                    <a:lnTo>
                      <a:pt x="4013054" y="2333345"/>
                    </a:lnTo>
                    <a:cubicBezTo>
                      <a:pt x="4019536" y="2269064"/>
                      <a:pt x="4022856" y="2203842"/>
                      <a:pt x="4022856" y="2137838"/>
                    </a:cubicBezTo>
                    <a:cubicBezTo>
                      <a:pt x="4022856" y="1081783"/>
                      <a:pt x="3172830" y="225682"/>
                      <a:pt x="2124269" y="225682"/>
                    </a:cubicBezTo>
                    <a:cubicBezTo>
                      <a:pt x="1075708" y="225682"/>
                      <a:pt x="225682" y="1081783"/>
                      <a:pt x="225682" y="2137838"/>
                    </a:cubicBezTo>
                    <a:cubicBezTo>
                      <a:pt x="225682" y="3127890"/>
                      <a:pt x="972775" y="3942201"/>
                      <a:pt x="1930150" y="4040122"/>
                    </a:cubicBezTo>
                    <a:lnTo>
                      <a:pt x="2124192" y="4049990"/>
                    </a:lnTo>
                    <a:lnTo>
                      <a:pt x="2124182" y="4275672"/>
                    </a:lnTo>
                    <a:lnTo>
                      <a:pt x="1907075" y="4264639"/>
                    </a:lnTo>
                    <a:cubicBezTo>
                      <a:pt x="835900" y="4155160"/>
                      <a:pt x="0" y="3244740"/>
                      <a:pt x="0" y="2137838"/>
                    </a:cubicBezTo>
                    <a:cubicBezTo>
                      <a:pt x="0" y="957143"/>
                      <a:pt x="951068" y="0"/>
                      <a:pt x="2124269" y="0"/>
                    </a:cubicBezTo>
                    <a:close/>
                  </a:path>
                </a:pathLst>
              </a:custGeom>
              <a:solidFill>
                <a:srgbClr val="F4A17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Hình tự do: Hình 30">
                <a:extLst>
                  <a:ext uri="{FF2B5EF4-FFF2-40B4-BE49-F238E27FC236}">
                    <a16:creationId xmlns:a16="http://schemas.microsoft.com/office/drawing/2014/main" id="{FA95DA1B-81F0-7120-4507-8B198F90A7AD}"/>
                  </a:ext>
                </a:extLst>
              </p:cNvPr>
              <p:cNvSpPr/>
              <p:nvPr/>
            </p:nvSpPr>
            <p:spPr>
              <a:xfrm>
                <a:off x="3427360" y="541020"/>
                <a:ext cx="3933560" cy="5256750"/>
              </a:xfrm>
              <a:custGeom>
                <a:avLst/>
                <a:gdLst>
                  <a:gd name="connsiteX0" fmla="*/ 2665445 w 4035341"/>
                  <a:gd name="connsiteY0" fmla="*/ 0 h 5364937"/>
                  <a:gd name="connsiteX1" fmla="*/ 3935955 w 4035341"/>
                  <a:gd name="connsiteY1" fmla="*/ 323760 h 5364937"/>
                  <a:gd name="connsiteX2" fmla="*/ 4035341 w 4035341"/>
                  <a:gd name="connsiteY2" fmla="*/ 384524 h 5364937"/>
                  <a:gd name="connsiteX3" fmla="*/ 3900415 w 4035341"/>
                  <a:gd name="connsiteY3" fmla="*/ 633602 h 5364937"/>
                  <a:gd name="connsiteX4" fmla="*/ 3800976 w 4035341"/>
                  <a:gd name="connsiteY4" fmla="*/ 572759 h 5364937"/>
                  <a:gd name="connsiteX5" fmla="*/ 2665445 w 4035341"/>
                  <a:gd name="connsiteY5" fmla="*/ 283177 h 5364937"/>
                  <a:gd name="connsiteX6" fmla="*/ 283177 w 4035341"/>
                  <a:gd name="connsiteY6" fmla="*/ 2682471 h 5364937"/>
                  <a:gd name="connsiteX7" fmla="*/ 2421872 w 4035341"/>
                  <a:gd name="connsiteY7" fmla="*/ 5069378 h 5364937"/>
                  <a:gd name="connsiteX8" fmla="*/ 2665351 w 4035341"/>
                  <a:gd name="connsiteY8" fmla="*/ 5081760 h 5364937"/>
                  <a:gd name="connsiteX9" fmla="*/ 2665339 w 4035341"/>
                  <a:gd name="connsiteY9" fmla="*/ 5364937 h 5364937"/>
                  <a:gd name="connsiteX10" fmla="*/ 2392919 w 4035341"/>
                  <a:gd name="connsiteY10" fmla="*/ 5351093 h 5364937"/>
                  <a:gd name="connsiteX11" fmla="*/ 0 w 4035341"/>
                  <a:gd name="connsiteY11" fmla="*/ 2682471 h 5364937"/>
                  <a:gd name="connsiteX12" fmla="*/ 2665445 w 4035341"/>
                  <a:gd name="connsiteY12" fmla="*/ 0 h 53649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035341" h="5364937">
                    <a:moveTo>
                      <a:pt x="2665445" y="0"/>
                    </a:moveTo>
                    <a:cubicBezTo>
                      <a:pt x="3125472" y="0"/>
                      <a:pt x="3558279" y="117284"/>
                      <a:pt x="3935955" y="323760"/>
                    </a:cubicBezTo>
                    <a:lnTo>
                      <a:pt x="4035341" y="384524"/>
                    </a:lnTo>
                    <a:lnTo>
                      <a:pt x="3900415" y="633602"/>
                    </a:lnTo>
                    <a:lnTo>
                      <a:pt x="3800976" y="572759"/>
                    </a:lnTo>
                    <a:cubicBezTo>
                      <a:pt x="3463424" y="388080"/>
                      <a:pt x="3076598" y="283177"/>
                      <a:pt x="2665445" y="283177"/>
                    </a:cubicBezTo>
                    <a:cubicBezTo>
                      <a:pt x="1349755" y="283177"/>
                      <a:pt x="283177" y="1357378"/>
                      <a:pt x="283177" y="2682471"/>
                    </a:cubicBezTo>
                    <a:cubicBezTo>
                      <a:pt x="283177" y="3924746"/>
                      <a:pt x="1220599" y="4946510"/>
                      <a:pt x="2421872" y="5069378"/>
                    </a:cubicBezTo>
                    <a:lnTo>
                      <a:pt x="2665351" y="5081760"/>
                    </a:lnTo>
                    <a:lnTo>
                      <a:pt x="2665339" y="5364937"/>
                    </a:lnTo>
                    <a:lnTo>
                      <a:pt x="2392919" y="5351093"/>
                    </a:lnTo>
                    <a:cubicBezTo>
                      <a:pt x="1048852" y="5213724"/>
                      <a:pt x="0" y="4071366"/>
                      <a:pt x="0" y="2682471"/>
                    </a:cubicBezTo>
                    <a:cubicBezTo>
                      <a:pt x="0" y="1200983"/>
                      <a:pt x="1193360" y="0"/>
                      <a:pt x="2665445" y="0"/>
                    </a:cubicBezTo>
                    <a:close/>
                  </a:path>
                </a:pathLst>
              </a:custGeom>
              <a:solidFill>
                <a:srgbClr val="F74D1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Hình tự do: Hình 32">
                <a:extLst>
                  <a:ext uri="{FF2B5EF4-FFF2-40B4-BE49-F238E27FC236}">
                    <a16:creationId xmlns:a16="http://schemas.microsoft.com/office/drawing/2014/main" id="{E68E3DEC-31FD-B025-ABBD-FF60F97855BE}"/>
                  </a:ext>
                </a:extLst>
              </p:cNvPr>
              <p:cNvSpPr/>
              <p:nvPr/>
            </p:nvSpPr>
            <p:spPr>
              <a:xfrm>
                <a:off x="3120285" y="243840"/>
                <a:ext cx="3029055" cy="5858022"/>
              </a:xfrm>
              <a:custGeom>
                <a:avLst/>
                <a:gdLst>
                  <a:gd name="connsiteX0" fmla="*/ 2962263 w 2978386"/>
                  <a:gd name="connsiteY0" fmla="*/ 0 h 5984414"/>
                  <a:gd name="connsiteX1" fmla="*/ 2963351 w 2978386"/>
                  <a:gd name="connsiteY1" fmla="*/ 316116 h 5984414"/>
                  <a:gd name="connsiteX2" fmla="*/ 2701645 w 2978386"/>
                  <a:gd name="connsiteY2" fmla="*/ 329425 h 5984414"/>
                  <a:gd name="connsiteX3" fmla="*/ 315889 w 2978386"/>
                  <a:gd name="connsiteY3" fmla="*/ 2992066 h 5984414"/>
                  <a:gd name="connsiteX4" fmla="*/ 2973355 w 2978386"/>
                  <a:gd name="connsiteY4" fmla="*/ 5668525 h 5984414"/>
                  <a:gd name="connsiteX5" fmla="*/ 2977810 w 2978386"/>
                  <a:gd name="connsiteY5" fmla="*/ 5668299 h 5984414"/>
                  <a:gd name="connsiteX6" fmla="*/ 2978386 w 2978386"/>
                  <a:gd name="connsiteY6" fmla="*/ 5984286 h 5984414"/>
                  <a:gd name="connsiteX7" fmla="*/ 2973355 w 2978386"/>
                  <a:gd name="connsiteY7" fmla="*/ 5984414 h 5984414"/>
                  <a:gd name="connsiteX8" fmla="*/ 0 w 2978386"/>
                  <a:gd name="connsiteY8" fmla="*/ 2992066 h 5984414"/>
                  <a:gd name="connsiteX9" fmla="*/ 2820347 w 2978386"/>
                  <a:gd name="connsiteY9" fmla="*/ 3612 h 59844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978386" h="5984414">
                    <a:moveTo>
                      <a:pt x="2962263" y="0"/>
                    </a:moveTo>
                    <a:lnTo>
                      <a:pt x="2963351" y="316116"/>
                    </a:lnTo>
                    <a:lnTo>
                      <a:pt x="2701645" y="329425"/>
                    </a:lnTo>
                    <a:cubicBezTo>
                      <a:pt x="1361602" y="466487"/>
                      <a:pt x="315889" y="1606285"/>
                      <a:pt x="315889" y="2992066"/>
                    </a:cubicBezTo>
                    <a:cubicBezTo>
                      <a:pt x="315889" y="4470233"/>
                      <a:pt x="1505677" y="5668525"/>
                      <a:pt x="2973355" y="5668525"/>
                    </a:cubicBezTo>
                    <a:lnTo>
                      <a:pt x="2977810" y="5668299"/>
                    </a:lnTo>
                    <a:lnTo>
                      <a:pt x="2978386" y="5984286"/>
                    </a:lnTo>
                    <a:lnTo>
                      <a:pt x="2973355" y="5984414"/>
                    </a:lnTo>
                    <a:cubicBezTo>
                      <a:pt x="1331216" y="5984414"/>
                      <a:pt x="0" y="4644694"/>
                      <a:pt x="0" y="2992066"/>
                    </a:cubicBezTo>
                    <a:cubicBezTo>
                      <a:pt x="0" y="1391083"/>
                      <a:pt x="1249315" y="83756"/>
                      <a:pt x="2820347" y="3612"/>
                    </a:cubicBez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Tam giác Vuông 51">
                <a:extLst>
                  <a:ext uri="{FF2B5EF4-FFF2-40B4-BE49-F238E27FC236}">
                    <a16:creationId xmlns:a16="http://schemas.microsoft.com/office/drawing/2014/main" id="{8FBEED4F-7A85-4500-09F3-9EA54EE0AAA6}"/>
                  </a:ext>
                </a:extLst>
              </p:cNvPr>
              <p:cNvSpPr/>
              <p:nvPr/>
            </p:nvSpPr>
            <p:spPr>
              <a:xfrm rot="4927559">
                <a:off x="6600638" y="5125471"/>
                <a:ext cx="257778" cy="1521953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Hình tự do: Hình 29">
                <a:extLst>
                  <a:ext uri="{FF2B5EF4-FFF2-40B4-BE49-F238E27FC236}">
                    <a16:creationId xmlns:a16="http://schemas.microsoft.com/office/drawing/2014/main" id="{F0C82BEA-E7E1-EA09-FFA7-93F1BFB6FD74}"/>
                  </a:ext>
                </a:extLst>
              </p:cNvPr>
              <p:cNvSpPr/>
              <p:nvPr/>
            </p:nvSpPr>
            <p:spPr>
              <a:xfrm>
                <a:off x="3675185" y="794972"/>
                <a:ext cx="4464994" cy="4758290"/>
              </a:xfrm>
              <a:custGeom>
                <a:avLst/>
                <a:gdLst>
                  <a:gd name="connsiteX0" fmla="*/ 2376196 w 4529790"/>
                  <a:gd name="connsiteY0" fmla="*/ 0 h 4782388"/>
                  <a:gd name="connsiteX1" fmla="*/ 4465598 w 4529790"/>
                  <a:gd name="connsiteY1" fmla="*/ 1251503 h 4782388"/>
                  <a:gd name="connsiteX2" fmla="*/ 4529790 w 4529790"/>
                  <a:gd name="connsiteY2" fmla="*/ 1385608 h 4782388"/>
                  <a:gd name="connsiteX3" fmla="*/ 4310453 w 4529790"/>
                  <a:gd name="connsiteY3" fmla="*/ 1511562 h 4782388"/>
                  <a:gd name="connsiteX4" fmla="*/ 4243620 w 4529790"/>
                  <a:gd name="connsiteY4" fmla="*/ 1371834 h 4782388"/>
                  <a:gd name="connsiteX5" fmla="*/ 2376196 w 4529790"/>
                  <a:gd name="connsiteY5" fmla="*/ 252447 h 4782388"/>
                  <a:gd name="connsiteX6" fmla="*/ 252447 w 4529790"/>
                  <a:gd name="connsiteY6" fmla="*/ 2391374 h 4782388"/>
                  <a:gd name="connsiteX7" fmla="*/ 2159055 w 4529790"/>
                  <a:gd name="connsiteY7" fmla="*/ 4519258 h 4782388"/>
                  <a:gd name="connsiteX8" fmla="*/ 2369936 w 4529790"/>
                  <a:gd name="connsiteY8" fmla="*/ 4529983 h 4782388"/>
                  <a:gd name="connsiteX9" fmla="*/ 2369108 w 4529790"/>
                  <a:gd name="connsiteY9" fmla="*/ 4782388 h 4782388"/>
                  <a:gd name="connsiteX10" fmla="*/ 2133244 w 4529790"/>
                  <a:gd name="connsiteY10" fmla="*/ 4770402 h 4782388"/>
                  <a:gd name="connsiteX11" fmla="*/ 0 w 4529790"/>
                  <a:gd name="connsiteY11" fmla="*/ 2391374 h 4782388"/>
                  <a:gd name="connsiteX12" fmla="*/ 2376196 w 4529790"/>
                  <a:gd name="connsiteY12" fmla="*/ 0 h 47823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529790" h="4782388">
                    <a:moveTo>
                      <a:pt x="2376196" y="0"/>
                    </a:moveTo>
                    <a:cubicBezTo>
                      <a:pt x="3278428" y="0"/>
                      <a:pt x="4063215" y="506052"/>
                      <a:pt x="4465598" y="1251503"/>
                    </a:cubicBezTo>
                    <a:lnTo>
                      <a:pt x="4529790" y="1385608"/>
                    </a:lnTo>
                    <a:lnTo>
                      <a:pt x="4310453" y="1511562"/>
                    </a:lnTo>
                    <a:lnTo>
                      <a:pt x="4243620" y="1371834"/>
                    </a:lnTo>
                    <a:cubicBezTo>
                      <a:pt x="3883986" y="705077"/>
                      <a:pt x="3182575" y="252447"/>
                      <a:pt x="2376196" y="252447"/>
                    </a:cubicBezTo>
                    <a:cubicBezTo>
                      <a:pt x="1203282" y="252447"/>
                      <a:pt x="252447" y="1210077"/>
                      <a:pt x="252447" y="2391374"/>
                    </a:cubicBezTo>
                    <a:cubicBezTo>
                      <a:pt x="252447" y="3498840"/>
                      <a:pt x="1088142" y="4409724"/>
                      <a:pt x="2159055" y="4519258"/>
                    </a:cubicBezTo>
                    <a:lnTo>
                      <a:pt x="2369936" y="4529983"/>
                    </a:lnTo>
                    <a:lnTo>
                      <a:pt x="2369108" y="4782388"/>
                    </a:lnTo>
                    <a:lnTo>
                      <a:pt x="2133244" y="4770402"/>
                    </a:lnTo>
                    <a:cubicBezTo>
                      <a:pt x="935033" y="4647940"/>
                      <a:pt x="0" y="3629548"/>
                      <a:pt x="0" y="2391374"/>
                    </a:cubicBezTo>
                    <a:cubicBezTo>
                      <a:pt x="0" y="1070655"/>
                      <a:pt x="1063859" y="0"/>
                      <a:pt x="2376196" y="0"/>
                    </a:cubicBezTo>
                    <a:close/>
                  </a:path>
                </a:pathLst>
              </a:custGeom>
              <a:solidFill>
                <a:srgbClr val="F07D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Tam giác Cân 50">
                <a:extLst>
                  <a:ext uri="{FF2B5EF4-FFF2-40B4-BE49-F238E27FC236}">
                    <a16:creationId xmlns:a16="http://schemas.microsoft.com/office/drawing/2014/main" id="{7B45D187-081B-4D97-3B46-E58453393D7D}"/>
                  </a:ext>
                </a:extLst>
              </p:cNvPr>
              <p:cNvSpPr/>
              <p:nvPr/>
            </p:nvSpPr>
            <p:spPr>
              <a:xfrm rot="5564013">
                <a:off x="6412360" y="4818571"/>
                <a:ext cx="570335" cy="1603445"/>
              </a:xfrm>
              <a:custGeom>
                <a:avLst/>
                <a:gdLst>
                  <a:gd name="connsiteX0" fmla="*/ 0 w 645000"/>
                  <a:gd name="connsiteY0" fmla="*/ 1418248 h 1418248"/>
                  <a:gd name="connsiteX1" fmla="*/ 322500 w 645000"/>
                  <a:gd name="connsiteY1" fmla="*/ 0 h 1418248"/>
                  <a:gd name="connsiteX2" fmla="*/ 645000 w 645000"/>
                  <a:gd name="connsiteY2" fmla="*/ 1418248 h 1418248"/>
                  <a:gd name="connsiteX3" fmla="*/ 0 w 645000"/>
                  <a:gd name="connsiteY3" fmla="*/ 1418248 h 1418248"/>
                  <a:gd name="connsiteX0" fmla="*/ 0 w 645000"/>
                  <a:gd name="connsiteY0" fmla="*/ 1418248 h 1430689"/>
                  <a:gd name="connsiteX1" fmla="*/ 322500 w 645000"/>
                  <a:gd name="connsiteY1" fmla="*/ 0 h 1430689"/>
                  <a:gd name="connsiteX2" fmla="*/ 645000 w 645000"/>
                  <a:gd name="connsiteY2" fmla="*/ 1418248 h 1430689"/>
                  <a:gd name="connsiteX3" fmla="*/ 271796 w 645000"/>
                  <a:gd name="connsiteY3" fmla="*/ 1430689 h 1430689"/>
                  <a:gd name="connsiteX4" fmla="*/ 0 w 645000"/>
                  <a:gd name="connsiteY4" fmla="*/ 1418248 h 1430689"/>
                  <a:gd name="connsiteX0" fmla="*/ 0 w 645000"/>
                  <a:gd name="connsiteY0" fmla="*/ 1418248 h 1443458"/>
                  <a:gd name="connsiteX1" fmla="*/ 322500 w 645000"/>
                  <a:gd name="connsiteY1" fmla="*/ 0 h 1443458"/>
                  <a:gd name="connsiteX2" fmla="*/ 645000 w 645000"/>
                  <a:gd name="connsiteY2" fmla="*/ 1418248 h 1443458"/>
                  <a:gd name="connsiteX3" fmla="*/ 271796 w 645000"/>
                  <a:gd name="connsiteY3" fmla="*/ 1430689 h 1443458"/>
                  <a:gd name="connsiteX4" fmla="*/ 0 w 645000"/>
                  <a:gd name="connsiteY4" fmla="*/ 1418248 h 1443458"/>
                  <a:gd name="connsiteX0" fmla="*/ 0 w 645000"/>
                  <a:gd name="connsiteY0" fmla="*/ 1418248 h 1461547"/>
                  <a:gd name="connsiteX1" fmla="*/ 322500 w 645000"/>
                  <a:gd name="connsiteY1" fmla="*/ 0 h 1461547"/>
                  <a:gd name="connsiteX2" fmla="*/ 645000 w 645000"/>
                  <a:gd name="connsiteY2" fmla="*/ 1418248 h 1461547"/>
                  <a:gd name="connsiteX3" fmla="*/ 271796 w 645000"/>
                  <a:gd name="connsiteY3" fmla="*/ 1430689 h 1461547"/>
                  <a:gd name="connsiteX4" fmla="*/ 0 w 645000"/>
                  <a:gd name="connsiteY4" fmla="*/ 1418248 h 1461547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  <a:gd name="connsiteX0" fmla="*/ 298 w 645298"/>
                  <a:gd name="connsiteY0" fmla="*/ 1418248 h 1618612"/>
                  <a:gd name="connsiteX1" fmla="*/ 322798 w 645298"/>
                  <a:gd name="connsiteY1" fmla="*/ 0 h 1618612"/>
                  <a:gd name="connsiteX2" fmla="*/ 645298 w 645298"/>
                  <a:gd name="connsiteY2" fmla="*/ 1418248 h 1618612"/>
                  <a:gd name="connsiteX3" fmla="*/ 272095 w 645298"/>
                  <a:gd name="connsiteY3" fmla="*/ 1607969 h 1618612"/>
                  <a:gd name="connsiteX4" fmla="*/ 298 w 645298"/>
                  <a:gd name="connsiteY4" fmla="*/ 1418248 h 1618612"/>
                  <a:gd name="connsiteX0" fmla="*/ 253 w 645253"/>
                  <a:gd name="connsiteY0" fmla="*/ 1418248 h 1676490"/>
                  <a:gd name="connsiteX1" fmla="*/ 322753 w 645253"/>
                  <a:gd name="connsiteY1" fmla="*/ 0 h 1676490"/>
                  <a:gd name="connsiteX2" fmla="*/ 645253 w 645253"/>
                  <a:gd name="connsiteY2" fmla="*/ 1418248 h 1676490"/>
                  <a:gd name="connsiteX3" fmla="*/ 272050 w 645253"/>
                  <a:gd name="connsiteY3" fmla="*/ 1607969 h 1676490"/>
                  <a:gd name="connsiteX4" fmla="*/ 253 w 645253"/>
                  <a:gd name="connsiteY4" fmla="*/ 1418248 h 1676490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5000" h="1595529">
                    <a:moveTo>
                      <a:pt x="0" y="1418248"/>
                    </a:moveTo>
                    <a:lnTo>
                      <a:pt x="322500" y="0"/>
                    </a:lnTo>
                    <a:lnTo>
                      <a:pt x="645000" y="1418248"/>
                    </a:lnTo>
                    <a:cubicBezTo>
                      <a:pt x="591250" y="1654623"/>
                      <a:pt x="53750" y="1654623"/>
                      <a:pt x="0" y="1418248"/>
                    </a:cubicBez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am giác Vuông 51">
                <a:extLst>
                  <a:ext uri="{FF2B5EF4-FFF2-40B4-BE49-F238E27FC236}">
                    <a16:creationId xmlns:a16="http://schemas.microsoft.com/office/drawing/2014/main" id="{94EC2EB5-E551-1166-E322-1B3FFF568203}"/>
                  </a:ext>
                </a:extLst>
              </p:cNvPr>
              <p:cNvSpPr/>
              <p:nvPr/>
            </p:nvSpPr>
            <p:spPr>
              <a:xfrm rot="16943542" flipV="1">
                <a:off x="6593894" y="4538878"/>
                <a:ext cx="220350" cy="1660588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Tam giác Cân 55">
                <a:extLst>
                  <a:ext uri="{FF2B5EF4-FFF2-40B4-BE49-F238E27FC236}">
                    <a16:creationId xmlns:a16="http://schemas.microsoft.com/office/drawing/2014/main" id="{2AF210B7-44A5-52F2-9625-8CFEEFACB530}"/>
                  </a:ext>
                </a:extLst>
              </p:cNvPr>
              <p:cNvSpPr/>
              <p:nvPr/>
            </p:nvSpPr>
            <p:spPr>
              <a:xfrm rot="5573671">
                <a:off x="6889121" y="5274333"/>
                <a:ext cx="432558" cy="736181"/>
              </a:xfrm>
              <a:custGeom>
                <a:avLst/>
                <a:gdLst>
                  <a:gd name="connsiteX0" fmla="*/ 0 w 432558"/>
                  <a:gd name="connsiteY0" fmla="*/ 592214 h 592214"/>
                  <a:gd name="connsiteX1" fmla="*/ 216279 w 432558"/>
                  <a:gd name="connsiteY1" fmla="*/ 0 h 592214"/>
                  <a:gd name="connsiteX2" fmla="*/ 432558 w 432558"/>
                  <a:gd name="connsiteY2" fmla="*/ 592214 h 592214"/>
                  <a:gd name="connsiteX3" fmla="*/ 0 w 432558"/>
                  <a:gd name="connsiteY3" fmla="*/ 592214 h 592214"/>
                  <a:gd name="connsiteX0" fmla="*/ 0 w 432558"/>
                  <a:gd name="connsiteY0" fmla="*/ 592214 h 599752"/>
                  <a:gd name="connsiteX1" fmla="*/ 216279 w 432558"/>
                  <a:gd name="connsiteY1" fmla="*/ 0 h 599752"/>
                  <a:gd name="connsiteX2" fmla="*/ 432558 w 432558"/>
                  <a:gd name="connsiteY2" fmla="*/ 592214 h 599752"/>
                  <a:gd name="connsiteX3" fmla="*/ 231993 w 432558"/>
                  <a:gd name="connsiteY3" fmla="*/ 599752 h 599752"/>
                  <a:gd name="connsiteX4" fmla="*/ 0 w 432558"/>
                  <a:gd name="connsiteY4" fmla="*/ 592214 h 599752"/>
                  <a:gd name="connsiteX0" fmla="*/ 0 w 432558"/>
                  <a:gd name="connsiteY0" fmla="*/ 592214 h 730281"/>
                  <a:gd name="connsiteX1" fmla="*/ 216279 w 432558"/>
                  <a:gd name="connsiteY1" fmla="*/ 0 h 730281"/>
                  <a:gd name="connsiteX2" fmla="*/ 432558 w 432558"/>
                  <a:gd name="connsiteY2" fmla="*/ 592214 h 730281"/>
                  <a:gd name="connsiteX3" fmla="*/ 215704 w 432558"/>
                  <a:gd name="connsiteY3" fmla="*/ 730281 h 730281"/>
                  <a:gd name="connsiteX4" fmla="*/ 0 w 432558"/>
                  <a:gd name="connsiteY4" fmla="*/ 592214 h 730281"/>
                  <a:gd name="connsiteX0" fmla="*/ 0 w 432558"/>
                  <a:gd name="connsiteY0" fmla="*/ 592214 h 736181"/>
                  <a:gd name="connsiteX1" fmla="*/ 216279 w 432558"/>
                  <a:gd name="connsiteY1" fmla="*/ 0 h 736181"/>
                  <a:gd name="connsiteX2" fmla="*/ 432558 w 432558"/>
                  <a:gd name="connsiteY2" fmla="*/ 592214 h 736181"/>
                  <a:gd name="connsiteX3" fmla="*/ 215704 w 432558"/>
                  <a:gd name="connsiteY3" fmla="*/ 730281 h 736181"/>
                  <a:gd name="connsiteX4" fmla="*/ 0 w 432558"/>
                  <a:gd name="connsiteY4" fmla="*/ 592214 h 736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2558" h="736181">
                    <a:moveTo>
                      <a:pt x="0" y="592214"/>
                    </a:moveTo>
                    <a:lnTo>
                      <a:pt x="216279" y="0"/>
                    </a:lnTo>
                    <a:lnTo>
                      <a:pt x="432558" y="592214"/>
                    </a:lnTo>
                    <a:cubicBezTo>
                      <a:pt x="360273" y="638236"/>
                      <a:pt x="363323" y="764845"/>
                      <a:pt x="215704" y="730281"/>
                    </a:cubicBezTo>
                    <a:cubicBezTo>
                      <a:pt x="68085" y="695717"/>
                      <a:pt x="71901" y="638236"/>
                      <a:pt x="0" y="592214"/>
                    </a:cubicBezTo>
                    <a:close/>
                  </a:path>
                </a:pathLst>
              </a:custGeom>
              <a:gradFill flip="none" rotWithShape="1">
                <a:gsLst>
                  <a:gs pos="36000">
                    <a:schemeClr val="tx1"/>
                  </a:gs>
                  <a:gs pos="50000">
                    <a:schemeClr val="bg1"/>
                  </a:gs>
                  <a:gs pos="50000">
                    <a:schemeClr val="accent3">
                      <a:lumMod val="89000"/>
                    </a:schemeClr>
                  </a:gs>
                  <a:gs pos="50000">
                    <a:schemeClr val="bg1"/>
                  </a:gs>
                  <a:gs pos="66000">
                    <a:schemeClr val="tx1"/>
                  </a:gs>
                </a:gsLst>
                <a:lin ang="1080000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" name="Lưu đồ: Đường kết nối 1">
                <a:extLst>
                  <a:ext uri="{FF2B5EF4-FFF2-40B4-BE49-F238E27FC236}">
                    <a16:creationId xmlns:a16="http://schemas.microsoft.com/office/drawing/2014/main" id="{393B3D5B-CE59-714E-B70B-227DAA3BA3EA}"/>
                  </a:ext>
                </a:extLst>
              </p:cNvPr>
              <p:cNvSpPr/>
              <p:nvPr/>
            </p:nvSpPr>
            <p:spPr>
              <a:xfrm>
                <a:off x="5992897" y="77021"/>
                <a:ext cx="531728" cy="507905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id="{155F948D-7EC1-B1AD-0719-0CD981C15092}"/>
                  </a:ext>
                </a:extLst>
              </p:cNvPr>
              <p:cNvSpPr/>
              <p:nvPr/>
            </p:nvSpPr>
            <p:spPr>
              <a:xfrm>
                <a:off x="7216833" y="756138"/>
                <a:ext cx="499623" cy="54021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Lưu đồ: Đường kết nối 11">
                <a:extLst>
                  <a:ext uri="{FF2B5EF4-FFF2-40B4-BE49-F238E27FC236}">
                    <a16:creationId xmlns:a16="http://schemas.microsoft.com/office/drawing/2014/main" id="{006F5CB6-687C-2CE4-BCF9-FC6BD06DEB19}"/>
                  </a:ext>
                </a:extLst>
              </p:cNvPr>
              <p:cNvSpPr/>
              <p:nvPr/>
            </p:nvSpPr>
            <p:spPr>
              <a:xfrm>
                <a:off x="7915740" y="2024758"/>
                <a:ext cx="515688" cy="49216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Lưu đồ: Đường kết nối 12">
                <a:extLst>
                  <a:ext uri="{FF2B5EF4-FFF2-40B4-BE49-F238E27FC236}">
                    <a16:creationId xmlns:a16="http://schemas.microsoft.com/office/drawing/2014/main" id="{64D5F71A-69BC-4BFC-54AA-C8DEDC3B0947}"/>
                  </a:ext>
                </a:extLst>
              </p:cNvPr>
              <p:cNvSpPr/>
              <p:nvPr/>
            </p:nvSpPr>
            <p:spPr>
              <a:xfrm>
                <a:off x="7896634" y="3248665"/>
                <a:ext cx="448495" cy="42487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4FD2CA67-12E8-9AC5-14F8-B2A811FA8561}"/>
                  </a:ext>
                </a:extLst>
              </p:cNvPr>
              <p:cNvSpPr txBox="1"/>
              <p:nvPr/>
            </p:nvSpPr>
            <p:spPr>
              <a:xfrm>
                <a:off x="7257972" y="733856"/>
                <a:ext cx="45116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74D11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7" name="Hộp Văn bản 36">
                <a:extLst>
                  <a:ext uri="{FF2B5EF4-FFF2-40B4-BE49-F238E27FC236}">
                    <a16:creationId xmlns:a16="http://schemas.microsoft.com/office/drawing/2014/main" id="{4014CC89-2314-6976-68C6-189E73D44393}"/>
                  </a:ext>
                </a:extLst>
              </p:cNvPr>
              <p:cNvSpPr txBox="1"/>
              <p:nvPr/>
            </p:nvSpPr>
            <p:spPr>
              <a:xfrm>
                <a:off x="7932843" y="1954654"/>
                <a:ext cx="3529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07D4A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3E13BBBC-F0D7-3AF0-2A67-8DA4E89C3C9F}"/>
                  </a:ext>
                </a:extLst>
              </p:cNvPr>
              <p:cNvSpPr txBox="1"/>
              <p:nvPr/>
            </p:nvSpPr>
            <p:spPr>
              <a:xfrm>
                <a:off x="7887708" y="3136610"/>
                <a:ext cx="44849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4A17C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3" name="Hộp Văn bản 2">
              <a:extLst>
                <a:ext uri="{FF2B5EF4-FFF2-40B4-BE49-F238E27FC236}">
                  <a16:creationId xmlns:a16="http://schemas.microsoft.com/office/drawing/2014/main" id="{80D9C969-A9FB-1230-70F9-8D0CAC549EA7}"/>
                </a:ext>
              </a:extLst>
            </p:cNvPr>
            <p:cNvSpPr txBox="1"/>
            <p:nvPr/>
          </p:nvSpPr>
          <p:spPr>
            <a:xfrm>
              <a:off x="4270246" y="356192"/>
              <a:ext cx="35296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  <a:latin typeface="Broadway" panose="04040905080B02020502" pitchFamily="82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cxnSp>
        <p:nvCxnSpPr>
          <p:cNvPr id="73" name="Đường kết nối: Mũi tên Gấp khúc 72">
            <a:extLst>
              <a:ext uri="{FF2B5EF4-FFF2-40B4-BE49-F238E27FC236}">
                <a16:creationId xmlns:a16="http://schemas.microsoft.com/office/drawing/2014/main" id="{7CA7EB31-6D0A-308D-2BC1-976D144A8419}"/>
              </a:ext>
            </a:extLst>
          </p:cNvPr>
          <p:cNvCxnSpPr>
            <a:cxnSpLocks/>
          </p:cNvCxnSpPr>
          <p:nvPr/>
        </p:nvCxnSpPr>
        <p:spPr>
          <a:xfrm>
            <a:off x="3774549" y="578085"/>
            <a:ext cx="3008215" cy="419214"/>
          </a:xfrm>
          <a:prstGeom prst="bentConnector3">
            <a:avLst>
              <a:gd name="adj1" fmla="val 52171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Đường kết nối: Mũi tên Gấp khúc 73">
            <a:extLst>
              <a:ext uri="{FF2B5EF4-FFF2-40B4-BE49-F238E27FC236}">
                <a16:creationId xmlns:a16="http://schemas.microsoft.com/office/drawing/2014/main" id="{583E48B1-8B2C-52AD-A01D-20F5B9F569F6}"/>
              </a:ext>
            </a:extLst>
          </p:cNvPr>
          <p:cNvCxnSpPr>
            <a:cxnSpLocks/>
            <a:stCxn id="38" idx="2"/>
            <a:endCxn id="41" idx="1"/>
          </p:cNvCxnSpPr>
          <p:nvPr/>
        </p:nvCxnSpPr>
        <p:spPr>
          <a:xfrm rot="16200000" flipH="1">
            <a:off x="5305889" y="4138268"/>
            <a:ext cx="1602769" cy="1448117"/>
          </a:xfrm>
          <a:prstGeom prst="bentConnector2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Đường kết nối: Mũi tên Gấp khúc 74">
            <a:extLst>
              <a:ext uri="{FF2B5EF4-FFF2-40B4-BE49-F238E27FC236}">
                <a16:creationId xmlns:a16="http://schemas.microsoft.com/office/drawing/2014/main" id="{E42AA74B-1785-9F1A-BCEE-39816714A9B4}"/>
              </a:ext>
            </a:extLst>
          </p:cNvPr>
          <p:cNvCxnSpPr>
            <a:cxnSpLocks/>
            <a:stCxn id="12" idx="6"/>
            <a:endCxn id="40" idx="1"/>
          </p:cNvCxnSpPr>
          <p:nvPr/>
        </p:nvCxnSpPr>
        <p:spPr>
          <a:xfrm>
            <a:off x="5714511" y="2610397"/>
            <a:ext cx="1116821" cy="1677044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Đường kết nối: Mũi tên Gấp khúc 75">
            <a:extLst>
              <a:ext uri="{FF2B5EF4-FFF2-40B4-BE49-F238E27FC236}">
                <a16:creationId xmlns:a16="http://schemas.microsoft.com/office/drawing/2014/main" id="{56674A8E-737C-3862-4B6A-42D84DFF5A20}"/>
              </a:ext>
            </a:extLst>
          </p:cNvPr>
          <p:cNvCxnSpPr>
            <a:cxnSpLocks/>
            <a:stCxn id="36" idx="3"/>
            <a:endCxn id="39" idx="1"/>
          </p:cNvCxnSpPr>
          <p:nvPr/>
        </p:nvCxnSpPr>
        <p:spPr>
          <a:xfrm>
            <a:off x="4965485" y="1365802"/>
            <a:ext cx="1849695" cy="1361209"/>
          </a:xfrm>
          <a:prstGeom prst="bentConnector3">
            <a:avLst>
              <a:gd name="adj1" fmla="val 8136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Nhóm 21">
            <a:extLst>
              <a:ext uri="{FF2B5EF4-FFF2-40B4-BE49-F238E27FC236}">
                <a16:creationId xmlns:a16="http://schemas.microsoft.com/office/drawing/2014/main" id="{30D8DF49-CFE8-B8A1-07A8-1F79AAB4A158}"/>
              </a:ext>
            </a:extLst>
          </p:cNvPr>
          <p:cNvGrpSpPr/>
          <p:nvPr/>
        </p:nvGrpSpPr>
        <p:grpSpPr>
          <a:xfrm>
            <a:off x="6767765" y="432386"/>
            <a:ext cx="4820806" cy="1043001"/>
            <a:chOff x="6801333" y="482001"/>
            <a:chExt cx="4820806" cy="1043001"/>
          </a:xfrm>
        </p:grpSpPr>
        <p:sp>
          <p:nvSpPr>
            <p:cNvPr id="6" name="Hình chữ nhật: Góc Tròn 5">
              <a:extLst>
                <a:ext uri="{FF2B5EF4-FFF2-40B4-BE49-F238E27FC236}">
                  <a16:creationId xmlns:a16="http://schemas.microsoft.com/office/drawing/2014/main" id="{722BF428-B2AE-243A-604D-E60C3CB077A0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" name="Nhóm 6">
              <a:extLst>
                <a:ext uri="{FF2B5EF4-FFF2-40B4-BE49-F238E27FC236}">
                  <a16:creationId xmlns:a16="http://schemas.microsoft.com/office/drawing/2014/main" id="{DC944112-1F5B-B2AD-18B1-0386710443BD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50" name="Lưu đồ: Đường kết nối 49">
                <a:extLst>
                  <a:ext uri="{FF2B5EF4-FFF2-40B4-BE49-F238E27FC236}">
                    <a16:creationId xmlns:a16="http://schemas.microsoft.com/office/drawing/2014/main" id="{1B581892-3416-64A1-050A-5D321E71A4C7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4" name="Hình ảnh 53">
                <a:extLst>
                  <a:ext uri="{FF2B5EF4-FFF2-40B4-BE49-F238E27FC236}">
                    <a16:creationId xmlns:a16="http://schemas.microsoft.com/office/drawing/2014/main" id="{104A292C-0FBD-B41D-7E99-0BF69B3A7C7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91" name="Hộp Văn bản 90">
                <a:extLst>
                  <a:ext uri="{FF2B5EF4-FFF2-40B4-BE49-F238E27FC236}">
                    <a16:creationId xmlns:a16="http://schemas.microsoft.com/office/drawing/2014/main" id="{80DEBFCA-77F8-A074-7468-570428C766BB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grpSp>
        <p:nvGrpSpPr>
          <p:cNvPr id="16" name="Nhóm 15">
            <a:extLst>
              <a:ext uri="{FF2B5EF4-FFF2-40B4-BE49-F238E27FC236}">
                <a16:creationId xmlns:a16="http://schemas.microsoft.com/office/drawing/2014/main" id="{D6CB7138-6538-D3A7-4C98-624CEAE50031}"/>
              </a:ext>
            </a:extLst>
          </p:cNvPr>
          <p:cNvGrpSpPr/>
          <p:nvPr/>
        </p:nvGrpSpPr>
        <p:grpSpPr>
          <a:xfrm>
            <a:off x="6831332" y="3765940"/>
            <a:ext cx="4790808" cy="1043001"/>
            <a:chOff x="6831332" y="3765940"/>
            <a:chExt cx="4790808" cy="1043001"/>
          </a:xfrm>
        </p:grpSpPr>
        <p:grpSp>
          <p:nvGrpSpPr>
            <p:cNvPr id="14" name="Nhóm 13">
              <a:extLst>
                <a:ext uri="{FF2B5EF4-FFF2-40B4-BE49-F238E27FC236}">
                  <a16:creationId xmlns:a16="http://schemas.microsoft.com/office/drawing/2014/main" id="{CE5C4FF8-7614-4FAE-DAD3-C1D287B730E7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40" name="Hình chữ nhật: Góc Tròn 39">
                <a:extLst>
                  <a:ext uri="{FF2B5EF4-FFF2-40B4-BE49-F238E27FC236}">
                    <a16:creationId xmlns:a16="http://schemas.microsoft.com/office/drawing/2014/main" id="{C34867B9-ADE2-757C-AE98-D8C50D26DCDE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Lưu đồ: Đường kết nối 45">
                <a:extLst>
                  <a:ext uri="{FF2B5EF4-FFF2-40B4-BE49-F238E27FC236}">
                    <a16:creationId xmlns:a16="http://schemas.microsoft.com/office/drawing/2014/main" id="{2C120EA7-1D39-777C-46E7-77D049592F68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Hình ảnh 56">
                <a:extLst>
                  <a:ext uri="{FF2B5EF4-FFF2-40B4-BE49-F238E27FC236}">
                    <a16:creationId xmlns:a16="http://schemas.microsoft.com/office/drawing/2014/main" id="{901C90A3-A8D8-7E9D-0836-2FF08D8B75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00" name="Hộp Văn bản 99">
              <a:extLst>
                <a:ext uri="{FF2B5EF4-FFF2-40B4-BE49-F238E27FC236}">
                  <a16:creationId xmlns:a16="http://schemas.microsoft.com/office/drawing/2014/main" id="{3C32562C-77C3-BFBB-8C6C-C261125E409A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LUYỆN TẬP</a:t>
              </a: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1DCC09E0-A459-4C60-4FD0-E9D1A36DF9FA}"/>
              </a:ext>
            </a:extLst>
          </p:cNvPr>
          <p:cNvGrpSpPr/>
          <p:nvPr/>
        </p:nvGrpSpPr>
        <p:grpSpPr>
          <a:xfrm>
            <a:off x="6831332" y="5142211"/>
            <a:ext cx="4790807" cy="1043001"/>
            <a:chOff x="6831332" y="5142211"/>
            <a:chExt cx="4790807" cy="1043001"/>
          </a:xfrm>
        </p:grpSpPr>
        <p:sp>
          <p:nvSpPr>
            <p:cNvPr id="41" name="Hình chữ nhật: Góc Tròn 40">
              <a:extLst>
                <a:ext uri="{FF2B5EF4-FFF2-40B4-BE49-F238E27FC236}">
                  <a16:creationId xmlns:a16="http://schemas.microsoft.com/office/drawing/2014/main" id="{3023CD5B-44BE-58BD-B18A-DA302BC9E072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Lưu đồ: Đường kết nối 44">
              <a:extLst>
                <a:ext uri="{FF2B5EF4-FFF2-40B4-BE49-F238E27FC236}">
                  <a16:creationId xmlns:a16="http://schemas.microsoft.com/office/drawing/2014/main" id="{8DE45B2A-27BE-A814-963D-F2F1B82CCA3D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1" name="Hình ảnh 70">
              <a:extLst>
                <a:ext uri="{FF2B5EF4-FFF2-40B4-BE49-F238E27FC236}">
                  <a16:creationId xmlns:a16="http://schemas.microsoft.com/office/drawing/2014/main" id="{F927B92E-81E9-6A1D-0878-87755976ADE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01" name="Hộp Văn bản 100">
              <a:extLst>
                <a:ext uri="{FF2B5EF4-FFF2-40B4-BE49-F238E27FC236}">
                  <a16:creationId xmlns:a16="http://schemas.microsoft.com/office/drawing/2014/main" id="{6DD45F76-526E-16B0-A64B-C2BE0E9F6017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VẬN DỤNG</a:t>
              </a:r>
            </a:p>
          </p:txBody>
        </p:sp>
      </p:grpSp>
      <p:sp>
        <p:nvSpPr>
          <p:cNvPr id="110" name="Hộp Văn bản 109">
            <a:extLst>
              <a:ext uri="{FF2B5EF4-FFF2-40B4-BE49-F238E27FC236}">
                <a16:creationId xmlns:a16="http://schemas.microsoft.com/office/drawing/2014/main" id="{503AE699-5800-D411-E4B0-5CA8CB17E447}"/>
              </a:ext>
            </a:extLst>
          </p:cNvPr>
          <p:cNvSpPr txBox="1"/>
          <p:nvPr/>
        </p:nvSpPr>
        <p:spPr>
          <a:xfrm flipH="1">
            <a:off x="1949620" y="1948967"/>
            <a:ext cx="2945825" cy="26242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Ngàn</a:t>
            </a:r>
            <a:r>
              <a:rPr lang="en-US" sz="2800" b="1" dirty="0">
                <a:solidFill>
                  <a:srgbClr val="33CC33"/>
                </a:solidFill>
                <a:latin typeface="Goudy Stout" panose="0202090407030B020401" pitchFamily="18" charset="0"/>
              </a:rPr>
              <a:t> </a:t>
            </a:r>
            <a:r>
              <a:rPr lang="en-US" sz="28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sao</a:t>
            </a:r>
            <a:r>
              <a:rPr lang="en-US" sz="2800" b="1" dirty="0">
                <a:solidFill>
                  <a:srgbClr val="33CC33"/>
                </a:solidFill>
                <a:latin typeface="Goudy Stout" panose="0202090407030B020401" pitchFamily="18" charset="0"/>
              </a:rPr>
              <a:t> </a:t>
            </a:r>
            <a:r>
              <a:rPr lang="en-US" sz="28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làm</a:t>
            </a:r>
            <a:r>
              <a:rPr lang="en-US" sz="2800" b="1" dirty="0">
                <a:solidFill>
                  <a:srgbClr val="33CC33"/>
                </a:solidFill>
                <a:latin typeface="Goudy Stout" panose="0202090407030B020401" pitchFamily="18" charset="0"/>
              </a:rPr>
              <a:t> </a:t>
            </a:r>
            <a:r>
              <a:rPr lang="en-US" sz="28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việc</a:t>
            </a:r>
            <a:br>
              <a:rPr lang="en-US" sz="2800" b="1" dirty="0">
                <a:solidFill>
                  <a:srgbClr val="33CC33"/>
                </a:solidFill>
                <a:latin typeface="Goudy Stout" panose="0202090407030B020401" pitchFamily="18" charset="0"/>
              </a:rPr>
            </a:br>
            <a:r>
              <a:rPr lang="de-DE" sz="1400" b="1" u="sng" dirty="0"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Trần Kim Anh-THCS Ngô Gia Tự- Long Biên- HN-0972993568)</a:t>
            </a:r>
            <a:endParaRPr lang="en-US" sz="1100" dirty="0">
              <a:solidFill>
                <a:schemeClr val="accent1">
                  <a:lumMod val="20000"/>
                  <a:lumOff val="80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1400" b="1" dirty="0">
              <a:solidFill>
                <a:srgbClr val="DCE4F4"/>
              </a:solidFill>
              <a:latin typeface="Goudy Stout" panose="0202090407030B020401" pitchFamily="18" charset="0"/>
            </a:endParaRPr>
          </a:p>
        </p:txBody>
      </p:sp>
      <p:grpSp>
        <p:nvGrpSpPr>
          <p:cNvPr id="9" name="Nhóm 8">
            <a:extLst>
              <a:ext uri="{FF2B5EF4-FFF2-40B4-BE49-F238E27FC236}">
                <a16:creationId xmlns:a16="http://schemas.microsoft.com/office/drawing/2014/main" id="{5C24B065-1FE0-3F0F-0084-60D7B2E38001}"/>
              </a:ext>
            </a:extLst>
          </p:cNvPr>
          <p:cNvGrpSpPr/>
          <p:nvPr/>
        </p:nvGrpSpPr>
        <p:grpSpPr>
          <a:xfrm>
            <a:off x="6815180" y="2025022"/>
            <a:ext cx="4790808" cy="1403978"/>
            <a:chOff x="6801333" y="1938988"/>
            <a:chExt cx="4790808" cy="1403978"/>
          </a:xfrm>
        </p:grpSpPr>
        <p:grpSp>
          <p:nvGrpSpPr>
            <p:cNvPr id="8" name="Nhóm 7">
              <a:extLst>
                <a:ext uri="{FF2B5EF4-FFF2-40B4-BE49-F238E27FC236}">
                  <a16:creationId xmlns:a16="http://schemas.microsoft.com/office/drawing/2014/main" id="{D0CFD612-7BAA-C17E-C6D0-1B42A0E75FEC}"/>
                </a:ext>
              </a:extLst>
            </p:cNvPr>
            <p:cNvGrpSpPr/>
            <p:nvPr/>
          </p:nvGrpSpPr>
          <p:grpSpPr>
            <a:xfrm>
              <a:off x="6801333" y="1938988"/>
              <a:ext cx="4790808" cy="1403978"/>
              <a:chOff x="6831332" y="1874531"/>
              <a:chExt cx="4790808" cy="1403978"/>
            </a:xfrm>
          </p:grpSpPr>
          <p:sp>
            <p:nvSpPr>
              <p:cNvPr id="39" name="Hình chữ nhật: Góc Tròn 38">
                <a:extLst>
                  <a:ext uri="{FF2B5EF4-FFF2-40B4-BE49-F238E27FC236}">
                    <a16:creationId xmlns:a16="http://schemas.microsoft.com/office/drawing/2014/main" id="{D74668F7-169A-4B0D-D5AB-979711B67CAB}"/>
                  </a:ext>
                </a:extLst>
              </p:cNvPr>
              <p:cNvSpPr/>
              <p:nvPr/>
            </p:nvSpPr>
            <p:spPr>
              <a:xfrm>
                <a:off x="6831332" y="1874531"/>
                <a:ext cx="4790808" cy="1403978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EF89E3">
                      <a:alpha val="56863"/>
                    </a:srgbClr>
                  </a:gs>
                  <a:gs pos="73000">
                    <a:srgbClr val="FF33CC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Lưu đồ: Đường kết nối 46">
                <a:extLst>
                  <a:ext uri="{FF2B5EF4-FFF2-40B4-BE49-F238E27FC236}">
                    <a16:creationId xmlns:a16="http://schemas.microsoft.com/office/drawing/2014/main" id="{E77929A3-711E-9C61-7EF2-223C9FB5C343}"/>
                  </a:ext>
                </a:extLst>
              </p:cNvPr>
              <p:cNvSpPr/>
              <p:nvPr/>
            </p:nvSpPr>
            <p:spPr>
              <a:xfrm>
                <a:off x="7002763" y="2206699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Hộp Văn bản 98">
                <a:extLst>
                  <a:ext uri="{FF2B5EF4-FFF2-40B4-BE49-F238E27FC236}">
                    <a16:creationId xmlns:a16="http://schemas.microsoft.com/office/drawing/2014/main" id="{6BB01C8A-A651-8D0C-AA43-CF55FEDA6BE4}"/>
                  </a:ext>
                </a:extLst>
              </p:cNvPr>
              <p:cNvSpPr txBox="1"/>
              <p:nvPr/>
            </p:nvSpPr>
            <p:spPr>
              <a:xfrm flipH="1">
                <a:off x="7875538" y="1998290"/>
                <a:ext cx="3693566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HÌNH THÀNH KIẾN THỨC</a:t>
                </a:r>
              </a:p>
            </p:txBody>
          </p:sp>
        </p:grp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E58897DB-9224-74C2-5656-E92E6552FA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22754" y="2459382"/>
              <a:ext cx="435369" cy="4353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28120031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123968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3048277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609221" y="401789"/>
            <a:ext cx="4445788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753033" y="1203343"/>
            <a:ext cx="8964712" cy="206495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6D0D7A4D-B06A-D089-B85E-84E082D362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07" y="222184"/>
            <a:ext cx="1908404" cy="1908404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7A664FE0-6EB0-79F2-4D01-3C0D606752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455711" y="892222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8B0B1EB-8A48-19C5-08C6-A5D1DADD87E3}"/>
              </a:ext>
            </a:extLst>
          </p:cNvPr>
          <p:cNvSpPr txBox="1"/>
          <p:nvPr/>
        </p:nvSpPr>
        <p:spPr>
          <a:xfrm>
            <a:off x="3488187" y="1572180"/>
            <a:ext cx="8011777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5CA03BC0-FB1D-8C2D-D371-BE70E7BC52DC}"/>
              </a:ext>
            </a:extLst>
          </p:cNvPr>
          <p:cNvSpPr txBox="1"/>
          <p:nvPr/>
        </p:nvSpPr>
        <p:spPr>
          <a:xfrm>
            <a:off x="2256312" y="3534626"/>
            <a:ext cx="9461433" cy="2677656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)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o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ự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ẫm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ang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i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âu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ủng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n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…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ú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o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ì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195798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3603411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0"/>
            <a:ext cx="3254385" cy="6685659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761901" y="284317"/>
            <a:ext cx="3326115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844629" y="1688143"/>
            <a:ext cx="8956775" cy="360968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DDA6258E-FF38-9EEE-2B72-05F7859DA9D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75" y="0"/>
            <a:ext cx="2122818" cy="2122818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4E1391D0-D869-75FB-DAA5-9F9F79A19AE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13622" y="1684095"/>
            <a:ext cx="2064953" cy="2064953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0AFDA23-BBD9-037A-B386-7DC1AE229F7E}"/>
              </a:ext>
            </a:extLst>
          </p:cNvPr>
          <p:cNvSpPr txBox="1"/>
          <p:nvPr/>
        </p:nvSpPr>
        <p:spPr>
          <a:xfrm>
            <a:off x="3435260" y="2475655"/>
            <a:ext cx="8353745" cy="2034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30480" algn="just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õ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- 7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ê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0344725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7513" y="629392"/>
            <a:ext cx="11376560" cy="5547571"/>
          </a:xfrm>
        </p:spPr>
        <p:txBody>
          <a:bodyPr>
            <a:normAutofit/>
          </a:bodyPr>
          <a:lstStyle/>
          <a:p>
            <a:pPr marL="0" indent="0" algn="ctr">
              <a:spcAft>
                <a:spcPts val="0"/>
              </a:spcAft>
              <a:buNone/>
            </a:pP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ảo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30480" indent="0" algn="ctr">
              <a:spcAft>
                <a:spcPts val="0"/>
              </a:spcAft>
              <a:buNone/>
            </a:pP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ầu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êm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0" algn="just">
              <a:spcAft>
                <a:spcPts val="0"/>
              </a:spcAft>
              <a:buNone/>
            </a:pP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a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ả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ố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e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ắp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ụ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ậ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ẫ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ỗ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ố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ố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ò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â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ă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o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ụ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ă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ẫ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ĩ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â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ủ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thong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ả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ấp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á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ả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â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ả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ồ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ộ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ầ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ô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ả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ế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ó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ô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ọ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a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ơ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ộ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ô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ô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ờ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ỡ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ả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è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uố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â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ù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ế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à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ẫ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á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ố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ê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â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ă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ay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ấ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ở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ừ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ắ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ủ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ỉ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072340"/>
      </p:ext>
    </p:extLst>
  </p:cSld>
  <p:clrMapOvr>
    <a:masterClrMapping/>
  </p:clrMapOvr>
  <p:transition spd="slow">
    <p:comb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818400A7-DFDF-3F30-C4DC-479AA8AC326B}"/>
              </a:ext>
            </a:extLst>
          </p:cNvPr>
          <p:cNvGraphicFramePr>
            <a:graphicFrameLocks noGrp="1"/>
          </p:cNvGraphicFramePr>
          <p:nvPr/>
        </p:nvGraphicFramePr>
        <p:xfrm>
          <a:off x="526276" y="1697758"/>
          <a:ext cx="11139448" cy="464210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43410">
                  <a:extLst>
                    <a:ext uri="{9D8B030D-6E8A-4147-A177-3AD203B41FA5}">
                      <a16:colId xmlns:a16="http://schemas.microsoft.com/office/drawing/2014/main" val="529583396"/>
                    </a:ext>
                  </a:extLst>
                </a:gridCol>
                <a:gridCol w="7425108">
                  <a:extLst>
                    <a:ext uri="{9D8B030D-6E8A-4147-A177-3AD203B41FA5}">
                      <a16:colId xmlns:a16="http://schemas.microsoft.com/office/drawing/2014/main" val="3554603966"/>
                    </a:ext>
                  </a:extLst>
                </a:gridCol>
                <a:gridCol w="1181727">
                  <a:extLst>
                    <a:ext uri="{9D8B030D-6E8A-4147-A177-3AD203B41FA5}">
                      <a16:colId xmlns:a16="http://schemas.microsoft.com/office/drawing/2014/main" val="3073382655"/>
                    </a:ext>
                  </a:extLst>
                </a:gridCol>
                <a:gridCol w="1689203">
                  <a:extLst>
                    <a:ext uri="{9D8B030D-6E8A-4147-A177-3AD203B41FA5}">
                      <a16:colId xmlns:a16="http://schemas.microsoft.com/office/drawing/2014/main" val="270832713"/>
                    </a:ext>
                  </a:extLst>
                </a:gridCol>
              </a:tblGrid>
              <a:tr h="54158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34785944"/>
                  </a:ext>
                </a:extLst>
              </a:tr>
              <a:tr h="86119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ả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- 7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24797888"/>
                  </a:ext>
                </a:extLst>
              </a:tr>
              <a:tr h="11561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 văn đúng chủ đề: miêu tả vẻ đẹp cảnh vật đồng quê vào buổi chiều và bầu trời lúc về đêm.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40109206"/>
                  </a:ext>
                </a:extLst>
              </a:tr>
              <a:tr h="86119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ữ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6678258"/>
                  </a:ext>
                </a:extLst>
              </a:tr>
              <a:tr h="86119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 văn đảm bảo về yêu cầu về chính tả, cách sử dụng từ ngữ, ngữ pháp.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72776077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812708A7-B9D5-4871-728F-39C478C15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9973" y="76766"/>
            <a:ext cx="5075854" cy="1323439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iểm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ĩ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ăn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rgbClr val="4EBE7C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8793432"/>
      </p:ext>
    </p:extLst>
  </p:cSld>
  <p:clrMapOvr>
    <a:masterClrMapping/>
  </p:clrMapOvr>
  <p:transition spd="slow">
    <p:comb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FF7EF0F-0B33-277A-78E0-918DBA3EC3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68155" y="1376652"/>
            <a:ext cx="10039126" cy="4510963"/>
          </a:xfrm>
        </p:spPr>
        <p:txBody>
          <a:bodyPr>
            <a:normAutofit fontScale="92500" lnSpcReduction="20000"/>
          </a:bodyPr>
          <a:lstStyle/>
          <a:p>
            <a:pPr marL="0" marR="0" indent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o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 algn="just">
              <a:lnSpc>
                <a:spcPct val="115000"/>
              </a:lnSpc>
              <a:buNone/>
            </a:pP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a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ả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ố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ó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e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p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ụ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ậm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ẫm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ỗ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ố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ò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âu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ă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o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ụ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ă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ẫy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ĩnh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âu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ô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ủ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hong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ả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ấp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ánh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ả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â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ảy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ồ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ộ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ầ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ô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ả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ó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ọ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a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u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t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ôm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a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ơ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ộ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ôm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ờ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ỡ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ả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è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uố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â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ù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u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ẫ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t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ốt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êm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u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ă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ay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ấ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ở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ừ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ắt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ủ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ỉ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Cuộn: Ngang 4">
            <a:extLst>
              <a:ext uri="{FF2B5EF4-FFF2-40B4-BE49-F238E27FC236}">
                <a16:creationId xmlns:a16="http://schemas.microsoft.com/office/drawing/2014/main" id="{42B9AEC2-0F9B-1257-AB9B-D9665DB07AAA}"/>
              </a:ext>
            </a:extLst>
          </p:cNvPr>
          <p:cNvSpPr/>
          <p:nvPr/>
        </p:nvSpPr>
        <p:spPr>
          <a:xfrm>
            <a:off x="415385" y="116016"/>
            <a:ext cx="11285029" cy="674198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54D2703E-CCE3-8999-2271-4C311C602F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70683" y="267027"/>
            <a:ext cx="3931236" cy="3621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235142"/>
      </p:ext>
    </p:extLst>
  </p:cSld>
  <p:clrMapOvr>
    <a:masterClrMapping/>
  </p:clrMapOvr>
  <p:transition spd="slow">
    <p:comb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FD6106B2-C40A-678F-BE44-84E15FA1BA8A}"/>
              </a:ext>
            </a:extLst>
          </p:cNvPr>
          <p:cNvSpPr txBox="1"/>
          <p:nvPr/>
        </p:nvSpPr>
        <p:spPr>
          <a:xfrm>
            <a:off x="2199692" y="1701025"/>
            <a:ext cx="9259996" cy="36379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</a:pPr>
            <a:r>
              <a:rPr lang="en-US" sz="28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ỚNG DẪN TỰ HỌ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Vẽ sơ đồ tư duy về các đơn vị kiến thức của bài học hoặc vẽ tranh hình ảnh ấn tượng về bài học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Tìm đọc thêm các tác phẩm khác của nhà thơ Võ Quảng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uẩn bị soạn bài Viết: “</a:t>
            </a:r>
            <a:r>
              <a:rPr lang="pt-B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óm tắt văn bản theo những yêu cầu khác nhau về độ dài</a:t>
            </a: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6" name="Cuộn: Ngang 5">
            <a:extLst>
              <a:ext uri="{FF2B5EF4-FFF2-40B4-BE49-F238E27FC236}">
                <a16:creationId xmlns:a16="http://schemas.microsoft.com/office/drawing/2014/main" id="{27F4A105-B97F-58B8-B2B3-7C22EEB76459}"/>
              </a:ext>
            </a:extLst>
          </p:cNvPr>
          <p:cNvSpPr/>
          <p:nvPr/>
        </p:nvSpPr>
        <p:spPr>
          <a:xfrm>
            <a:off x="633834" y="748725"/>
            <a:ext cx="11158240" cy="5118272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7B604D50-FDD8-C8A3-D484-8ED8353E78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99926" y="991003"/>
            <a:ext cx="2927954" cy="2927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4980910"/>
      </p:ext>
    </p:extLst>
  </p:cSld>
  <p:clrMapOvr>
    <a:masterClrMapping/>
  </p:clrMapOvr>
  <p:transition spd="slow">
    <p:comb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5887085" y="172341"/>
            <a:ext cx="3584457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26579AAA-3DD1-A3A4-BFFC-0A02BE0BAA9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232" y="526283"/>
            <a:ext cx="1716524" cy="1716524"/>
          </a:xfrm>
          <a:prstGeom prst="rect">
            <a:avLst/>
          </a:prstGeom>
        </p:spPr>
      </p:pic>
      <p:sp>
        <p:nvSpPr>
          <p:cNvPr id="4" name="Bong bóng Lời nói: Hình bầu dục 3">
            <a:extLst>
              <a:ext uri="{FF2B5EF4-FFF2-40B4-BE49-F238E27FC236}">
                <a16:creationId xmlns:a16="http://schemas.microsoft.com/office/drawing/2014/main" id="{758ECAF3-6657-3FAB-8B7E-9806865EFCE1}"/>
              </a:ext>
            </a:extLst>
          </p:cNvPr>
          <p:cNvSpPr/>
          <p:nvPr/>
        </p:nvSpPr>
        <p:spPr>
          <a:xfrm>
            <a:off x="2974754" y="1347019"/>
            <a:ext cx="5785788" cy="2920181"/>
          </a:xfrm>
          <a:prstGeom prst="wedgeEllipseCallout">
            <a:avLst>
              <a:gd name="adj1" fmla="val 50985"/>
              <a:gd name="adj2" fmla="val 54919"/>
            </a:avLst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0" lvl="0"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SzPts val="1400"/>
            </a:pP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ức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40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6" name="Hình ảnh 15">
            <a:extLst>
              <a:ext uri="{FF2B5EF4-FFF2-40B4-BE49-F238E27FC236}">
                <a16:creationId xmlns:a16="http://schemas.microsoft.com/office/drawing/2014/main" id="{EF7B6DA0-8CC5-AF7C-BAF2-DE96318DB3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0875" y="1586142"/>
            <a:ext cx="5362116" cy="5362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7" descr="Tả bầu trời buổi sáng - Tập làm văn lớp 3 (20 mẫu)">
            <a:extLst>
              <a:ext uri="{FF2B5EF4-FFF2-40B4-BE49-F238E27FC236}">
                <a16:creationId xmlns:a16="http://schemas.microsoft.com/office/drawing/2014/main" id="{F4A6A0CA-F2DD-5D69-354E-2FCB7DAF2CC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2116" y="3429000"/>
            <a:ext cx="3650083" cy="2958628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36" descr="Tả cảnh hoàng hôn trên quê em - Văn mẫu lớp 6 - VnDoc.com">
            <a:extLst>
              <a:ext uri="{FF2B5EF4-FFF2-40B4-BE49-F238E27FC236}">
                <a16:creationId xmlns:a16="http://schemas.microsoft.com/office/drawing/2014/main" id="{7A506C55-FFE2-6923-4FFE-DB75C36B17E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2116" y="290563"/>
            <a:ext cx="3650083" cy="281409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38" descr="Top 13 Bài văn tả một đêm trăng đẹp hay nhất - Toplist.vn">
            <a:extLst>
              <a:ext uri="{FF2B5EF4-FFF2-40B4-BE49-F238E27FC236}">
                <a16:creationId xmlns:a16="http://schemas.microsoft.com/office/drawing/2014/main" id="{8EA5B2C3-DBFF-AFA7-F955-BA29E79674A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406" y="3429000"/>
            <a:ext cx="3321512" cy="2958628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39" descr="Hình ảnh làng quê Việt Nam - Tổng hợp hình ảnh làng quê Việt Nam đẹp nhất">
            <a:extLst>
              <a:ext uri="{FF2B5EF4-FFF2-40B4-BE49-F238E27FC236}">
                <a16:creationId xmlns:a16="http://schemas.microsoft.com/office/drawing/2014/main" id="{465B1CAC-7311-9B86-AB91-FFCA2BDAE6A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406" y="290564"/>
            <a:ext cx="3321512" cy="2814095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7FBF8CED-B835-8CAB-D7F1-C07447A41D68}"/>
              </a:ext>
            </a:extLst>
          </p:cNvPr>
          <p:cNvSpPr txBox="1"/>
          <p:nvPr/>
        </p:nvSpPr>
        <p:spPr>
          <a:xfrm>
            <a:off x="9075173" y="1697610"/>
            <a:ext cx="2379408" cy="309566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R="0" lvl="0"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SzPts val="1400"/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ứ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3336349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sp>
        <p:nvSpPr>
          <p:cNvPr id="21" name="Bong bóng Lời nói: Hình chữ nhật với Góc Tròn 20">
            <a:extLst>
              <a:ext uri="{FF2B5EF4-FFF2-40B4-BE49-F238E27FC236}">
                <a16:creationId xmlns:a16="http://schemas.microsoft.com/office/drawing/2014/main" id="{B6319A80-6C5D-B811-27A7-702C7E098684}"/>
              </a:ext>
            </a:extLst>
          </p:cNvPr>
          <p:cNvSpPr/>
          <p:nvPr/>
        </p:nvSpPr>
        <p:spPr>
          <a:xfrm>
            <a:off x="5379522" y="1770635"/>
            <a:ext cx="6431114" cy="1531124"/>
          </a:xfrm>
          <a:prstGeom prst="wedgeRoundRectCallout">
            <a:avLst>
              <a:gd name="adj1" fmla="val -54348"/>
              <a:gd name="adj2" fmla="val 76422"/>
              <a:gd name="adj3" fmla="val 16667"/>
            </a:avLst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Qua tìm hiểu ở nhà, nêu những hiểu biết của em về tác giả Võ Quảng (tiểu sử cuộc đời, sự nghiệp)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28E0ECB-1289-F58E-55DB-0B7DC06BE9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465" y="334686"/>
            <a:ext cx="1917402" cy="1917402"/>
          </a:xfrm>
          <a:prstGeom prst="rect">
            <a:avLst/>
          </a:prstGeom>
        </p:spPr>
      </p:pic>
      <p:sp>
        <p:nvSpPr>
          <p:cNvPr id="9" name="Bong bóng Lời nói: Hình chữ nhật với Góc Tròn 8">
            <a:extLst>
              <a:ext uri="{FF2B5EF4-FFF2-40B4-BE49-F238E27FC236}">
                <a16:creationId xmlns:a16="http://schemas.microsoft.com/office/drawing/2014/main" id="{648D4BE6-D669-FADB-B60F-7CA1D4FE1605}"/>
              </a:ext>
            </a:extLst>
          </p:cNvPr>
          <p:cNvSpPr/>
          <p:nvPr/>
        </p:nvSpPr>
        <p:spPr>
          <a:xfrm>
            <a:off x="5106390" y="4408789"/>
            <a:ext cx="6792311" cy="1856187"/>
          </a:xfrm>
          <a:prstGeom prst="wedgeRoundRectCallout">
            <a:avLst>
              <a:gd name="adj1" fmla="val -61112"/>
              <a:gd name="adj2" fmla="val -37693"/>
              <a:gd name="adj3" fmla="val 16667"/>
            </a:avLst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Chia sẻ ngắn gọn những cảm nhận, ấn tượng về một tác phẩm của Võ Quảng đã học ở tiểu học hoặc đã đọc như: Ai dậy sớm, Anh đom đóm, Mời vào,...</a:t>
            </a:r>
            <a:endParaRPr lang="en-US" sz="2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C257F3E6-B338-18A9-7045-D3B08C5CB7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857095" y="1191312"/>
            <a:ext cx="4428818" cy="5073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0107893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6" y="365941"/>
            <a:ext cx="6302479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Khám phá chung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5" y="1174002"/>
            <a:ext cx="3952569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õ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ảng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1A6BA36A-33CB-B2E1-F197-68A4510B84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202" y="2066883"/>
            <a:ext cx="3489461" cy="4494002"/>
          </a:xfrm>
          <a:prstGeom prst="rect">
            <a:avLst/>
          </a:prstGeom>
        </p:spPr>
      </p:pic>
      <p:sp>
        <p:nvSpPr>
          <p:cNvPr id="17" name="Flowchart: Terminator 22">
            <a:extLst>
              <a:ext uri="{FF2B5EF4-FFF2-40B4-BE49-F238E27FC236}">
                <a16:creationId xmlns:a16="http://schemas.microsoft.com/office/drawing/2014/main" id="{9153C9C6-B20B-63C1-2EFA-7DD71BC5D822}"/>
              </a:ext>
            </a:extLst>
          </p:cNvPr>
          <p:cNvSpPr/>
          <p:nvPr/>
        </p:nvSpPr>
        <p:spPr>
          <a:xfrm>
            <a:off x="5329767" y="1324784"/>
            <a:ext cx="2472549" cy="669248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20-2007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lowchart: Terminator 23">
            <a:extLst>
              <a:ext uri="{FF2B5EF4-FFF2-40B4-BE49-F238E27FC236}">
                <a16:creationId xmlns:a16="http://schemas.microsoft.com/office/drawing/2014/main" id="{21CF4B9B-51E8-6C58-9E09-AE595B5C49E8}"/>
              </a:ext>
            </a:extLst>
          </p:cNvPr>
          <p:cNvSpPr/>
          <p:nvPr/>
        </p:nvSpPr>
        <p:spPr>
          <a:xfrm>
            <a:off x="8893723" y="1325337"/>
            <a:ext cx="2295389" cy="668695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Flowchart: Terminator 23">
            <a:extLst>
              <a:ext uri="{FF2B5EF4-FFF2-40B4-BE49-F238E27FC236}">
                <a16:creationId xmlns:a16="http://schemas.microsoft.com/office/drawing/2014/main" id="{BD31A687-209D-21BA-425D-9817D48392E3}"/>
              </a:ext>
            </a:extLst>
          </p:cNvPr>
          <p:cNvSpPr/>
          <p:nvPr/>
        </p:nvSpPr>
        <p:spPr>
          <a:xfrm>
            <a:off x="5514733" y="2154233"/>
            <a:ext cx="6044319" cy="1040333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3" name="Flowchart: Terminator 23">
            <a:extLst>
              <a:ext uri="{FF2B5EF4-FFF2-40B4-BE49-F238E27FC236}">
                <a16:creationId xmlns:a16="http://schemas.microsoft.com/office/drawing/2014/main" id="{21168193-3DB9-F123-8594-8007FA05BD68}"/>
              </a:ext>
            </a:extLst>
          </p:cNvPr>
          <p:cNvSpPr/>
          <p:nvPr/>
        </p:nvSpPr>
        <p:spPr>
          <a:xfrm>
            <a:off x="5484717" y="3349885"/>
            <a:ext cx="6104353" cy="1946137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5" name="Flowchart: Terminator 23">
            <a:extLst>
              <a:ext uri="{FF2B5EF4-FFF2-40B4-BE49-F238E27FC236}">
                <a16:creationId xmlns:a16="http://schemas.microsoft.com/office/drawing/2014/main" id="{D693ACCD-3856-2C1A-E587-06F4632BEFF4}"/>
              </a:ext>
            </a:extLst>
          </p:cNvPr>
          <p:cNvSpPr/>
          <p:nvPr/>
        </p:nvSpPr>
        <p:spPr>
          <a:xfrm>
            <a:off x="5329767" y="5463836"/>
            <a:ext cx="6655757" cy="1028223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ớ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965),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h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970),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970),…</a:t>
            </a:r>
          </a:p>
        </p:txBody>
      </p:sp>
    </p:spTree>
    <p:extLst>
      <p:ext uri="{BB962C8B-B14F-4D97-AF65-F5344CB8AC3E}">
        <p14:creationId xmlns:p14="http://schemas.microsoft.com/office/powerpoint/2010/main" val="3798204630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0" grpId="0" animBg="1"/>
      <p:bldP spid="23" grpId="0" animBg="1"/>
      <p:bldP spid="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2">
            <a:extLst>
              <a:ext uri="{FF2B5EF4-FFF2-40B4-BE49-F238E27FC236}">
                <a16:creationId xmlns:a16="http://schemas.microsoft.com/office/drawing/2014/main" id="{BA303248-AD5E-287F-BE3E-BC868B1B09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933" y="1613735"/>
            <a:ext cx="2749631" cy="4712419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1" descr="Quê Nội - Võ Quảng - Công ty cổ phần sách và thiết bị trường học Hà Tây">
            <a:extLst>
              <a:ext uri="{FF2B5EF4-FFF2-40B4-BE49-F238E27FC236}">
                <a16:creationId xmlns:a16="http://schemas.microsoft.com/office/drawing/2014/main" id="{E214F2C8-3999-83B2-8326-CCEFA3F47AA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5625" y="1613735"/>
            <a:ext cx="2542275" cy="4712419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" name="Picture 2" descr="Sách Truyện Đồng Thoại Võ Quảng - Ấn Bản Đặc Biệt Kỉ Niệm 100 Năm Ngày Sinh Nhà  Văn Võ Quảng - FAHASA.COM">
            <a:extLst>
              <a:ext uri="{FF2B5EF4-FFF2-40B4-BE49-F238E27FC236}">
                <a16:creationId xmlns:a16="http://schemas.microsoft.com/office/drawing/2014/main" id="{075E46DC-CD77-7A35-3936-DEDB3F9BCC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8836" y="1614980"/>
            <a:ext cx="2381250" cy="4712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83079384-2B63-CDF5-1A91-7B3D97B3FD49}"/>
              </a:ext>
            </a:extLst>
          </p:cNvPr>
          <p:cNvSpPr txBox="1"/>
          <p:nvPr/>
        </p:nvSpPr>
        <p:spPr>
          <a:xfrm>
            <a:off x="2303205" y="453618"/>
            <a:ext cx="75855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TÁC PHẨM CỦA VÕ QUẢNG</a:t>
            </a:r>
          </a:p>
        </p:txBody>
      </p:sp>
      <p:pic>
        <p:nvPicPr>
          <p:cNvPr id="2052" name="Picture 4" descr="Thơ Võ Quảng - Câu lạc bộ Đọc sách cùng con">
            <a:extLst>
              <a:ext uri="{FF2B5EF4-FFF2-40B4-BE49-F238E27FC236}">
                <a16:creationId xmlns:a16="http://schemas.microsoft.com/office/drawing/2014/main" id="{D252D677-86C5-4D8D-8485-8B62AE4588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2743" y="1613736"/>
            <a:ext cx="2381250" cy="4712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39352215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6" y="365941"/>
            <a:ext cx="6302479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Khám phá chung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5" y="1174002"/>
            <a:ext cx="2472549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DACB75D0-814E-F4D7-D770-CAA59A49C50C}"/>
              </a:ext>
            </a:extLst>
          </p:cNvPr>
          <p:cNvSpPr txBox="1"/>
          <p:nvPr/>
        </p:nvSpPr>
        <p:spPr>
          <a:xfrm>
            <a:off x="619432" y="3023223"/>
            <a:ext cx="5850193" cy="1539139"/>
          </a:xfrm>
          <a:prstGeom prst="rect">
            <a:avLst/>
          </a:prstGeom>
          <a:noFill/>
          <a:ln w="28575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“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àn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àm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iệ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íc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uyển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ập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õ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ả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ậ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II, NXB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ộ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1998, tr.170-171)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6" name="Picture 4" descr="Bài Thơ] Ngàn Sao Làm Việc - Võ Quảng - Việt Nam Overnight">
            <a:extLst>
              <a:ext uri="{FF2B5EF4-FFF2-40B4-BE49-F238E27FC236}">
                <a16:creationId xmlns:a16="http://schemas.microsoft.com/office/drawing/2014/main" id="{3632707C-C40C-7C59-4EB7-E64DC70600C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97" r="581"/>
          <a:stretch/>
        </p:blipFill>
        <p:spPr bwMode="auto">
          <a:xfrm>
            <a:off x="6784258" y="1174003"/>
            <a:ext cx="5015681" cy="5531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68986106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6F85B90A-6487-5ADE-1A48-311B72564AD6}"/>
              </a:ext>
            </a:extLst>
          </p:cNvPr>
          <p:cNvSpPr txBox="1"/>
          <p:nvPr/>
        </p:nvSpPr>
        <p:spPr>
          <a:xfrm>
            <a:off x="904566" y="365941"/>
            <a:ext cx="6302479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Khám phá chung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6C4C9EAE-5D5F-CA23-B945-A03C1D86397B}"/>
              </a:ext>
            </a:extLst>
          </p:cNvPr>
          <p:cNvSpPr txBox="1"/>
          <p:nvPr/>
        </p:nvSpPr>
        <p:spPr>
          <a:xfrm>
            <a:off x="904565" y="1174002"/>
            <a:ext cx="2472549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C78F902-D679-447A-0375-4073E4F6D16E}"/>
              </a:ext>
            </a:extLst>
          </p:cNvPr>
          <p:cNvSpPr txBox="1"/>
          <p:nvPr/>
        </p:nvSpPr>
        <p:spPr>
          <a:xfrm>
            <a:off x="1007805" y="1887422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. </a:t>
            </a:r>
            <a:r>
              <a:rPr lang="en-US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m</a:t>
            </a:r>
            <a:r>
              <a:rPr lang="en-US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ú</a:t>
            </a:r>
            <a:r>
              <a:rPr lang="en-US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endParaRPr lang="en-US" sz="2800" dirty="0">
              <a:solidFill>
                <a:srgbClr val="33CCCC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9C266A01-A207-CE32-33CA-A75D35499D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3765" y="2510817"/>
            <a:ext cx="6176041" cy="4299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1734238"/>
      </p:ext>
    </p:extLst>
  </p:cSld>
  <p:clrMapOvr>
    <a:masterClrMapping/>
  </p:clrMapOvr>
  <p:transition spd="slow">
    <p:comb/>
  </p:transition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</TotalTime>
  <Words>1856</Words>
  <Application>Microsoft Office PowerPoint</Application>
  <PresentationFormat>Widescreen</PresentationFormat>
  <Paragraphs>154</Paragraphs>
  <Slides>25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Algerian</vt:lpstr>
      <vt:lpstr>Arial</vt:lpstr>
      <vt:lpstr>Broadway</vt:lpstr>
      <vt:lpstr>Calibri</vt:lpstr>
      <vt:lpstr>Calibri Light</vt:lpstr>
      <vt:lpstr>Cooper Black</vt:lpstr>
      <vt:lpstr>Goudy Stout</vt:lpstr>
      <vt:lpstr>Times New Roman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TBC</cp:lastModifiedBy>
  <cp:revision>66</cp:revision>
  <dcterms:created xsi:type="dcterms:W3CDTF">2022-05-31T13:38:05Z</dcterms:created>
  <dcterms:modified xsi:type="dcterms:W3CDTF">2022-07-27T13:47:10Z</dcterms:modified>
</cp:coreProperties>
</file>